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A3926" w:rsidRPr="004E61E2" w:rsidRDefault="005A3926" w:rsidP="004E61E2">
      <w:pPr>
        <w:jc w:val="center"/>
        <w:rPr>
          <w:rFonts w:ascii="Times New Roman" w:hAnsi="Times New Roman"/>
          <w:sz w:val="24"/>
          <w:szCs w:val="24"/>
        </w:rPr>
      </w:pPr>
      <w:r w:rsidRPr="004E61E2">
        <w:rPr>
          <w:rFonts w:ascii="Times New Roman" w:hAnsi="Times New Roman"/>
          <w:sz w:val="24"/>
          <w:szCs w:val="24"/>
        </w:rPr>
        <w:t>ПРЕДЛОЖЕНИЯ ЗА ТЕМИ</w:t>
      </w:r>
    </w:p>
    <w:p w:rsidR="005A3926" w:rsidRDefault="005A3926" w:rsidP="00833405">
      <w:pPr>
        <w:jc w:val="center"/>
        <w:rPr>
          <w:rFonts w:ascii="Times New Roman" w:hAnsi="Times New Roman"/>
          <w:b/>
          <w:sz w:val="24"/>
          <w:szCs w:val="24"/>
        </w:rPr>
      </w:pPr>
      <w:r w:rsidRPr="004E61E2">
        <w:rPr>
          <w:rFonts w:ascii="Times New Roman" w:hAnsi="Times New Roman"/>
          <w:b/>
          <w:sz w:val="24"/>
          <w:szCs w:val="24"/>
        </w:rPr>
        <w:t>3-4 КЛАС</w:t>
      </w:r>
    </w:p>
    <w:p w:rsidR="005A3926" w:rsidRDefault="005A3926">
      <w:pPr>
        <w:rPr>
          <w:rFonts w:ascii="Times New Roman" w:hAnsi="Times New Roman"/>
          <w:b/>
          <w:sz w:val="24"/>
          <w:szCs w:val="24"/>
        </w:rPr>
      </w:pPr>
      <w:r w:rsidRPr="00833405">
        <w:rPr>
          <w:rFonts w:ascii="Times New Roman" w:hAnsi="Times New Roman"/>
          <w:b/>
          <w:sz w:val="24"/>
          <w:szCs w:val="24"/>
          <w:highlight w:val="lightGray"/>
        </w:rPr>
        <w:t>Аритметика</w:t>
      </w:r>
    </w:p>
    <w:p w:rsidR="005A3926" w:rsidRDefault="005A3926">
      <w:pPr>
        <w:rPr>
          <w:rFonts w:ascii="Times New Roman" w:hAnsi="Times New Roman"/>
          <w:b/>
          <w:sz w:val="24"/>
          <w:szCs w:val="24"/>
        </w:rPr>
      </w:pPr>
      <w:r w:rsidRPr="00016180">
        <w:rPr>
          <w:rFonts w:ascii="Times New Roman" w:hAnsi="Times New Roman"/>
          <w:sz w:val="24"/>
          <w:szCs w:val="24"/>
        </w:rPr>
        <w:pict>
          <v:rect id="_x0000_i1025" style="width:0;height:1.5pt" o:hralign="center" o:hrstd="t" o:hr="t" fillcolor="#a0a0a0" stroked="f"/>
        </w:pict>
      </w:r>
    </w:p>
    <w:p w:rsidR="005A3926" w:rsidRPr="00406897" w:rsidRDefault="005A3926" w:rsidP="00691DF7">
      <w:pPr>
        <w:pStyle w:val="ListParagraph"/>
        <w:numPr>
          <w:ilvl w:val="0"/>
          <w:numId w:val="1"/>
        </w:numPr>
        <w:rPr>
          <w:rFonts w:ascii="Times New Roman" w:hAnsi="Times New Roman"/>
          <w:b/>
          <w:sz w:val="24"/>
          <w:szCs w:val="24"/>
          <w:u w:val="single"/>
        </w:rPr>
      </w:pPr>
      <w:r w:rsidRPr="00406897">
        <w:rPr>
          <w:rFonts w:ascii="Times New Roman" w:hAnsi="Times New Roman"/>
          <w:b/>
          <w:sz w:val="24"/>
          <w:szCs w:val="24"/>
          <w:u w:val="single"/>
        </w:rPr>
        <w:t>Опашката на гущера</w:t>
      </w:r>
    </w:p>
    <w:p w:rsidR="005A3926" w:rsidRDefault="005A3926" w:rsidP="00691DF7">
      <w:pPr>
        <w:pStyle w:val="ListParagrap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Числа и числови редици. Деление с остатък. Периодични редици от числа, знаци, фигури.</w:t>
      </w:r>
    </w:p>
    <w:p w:rsidR="005A3926" w:rsidRDefault="005A3926" w:rsidP="00C96223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римери.</w:t>
      </w:r>
    </w:p>
    <w:p w:rsidR="005A3926" w:rsidRPr="00833405" w:rsidRDefault="005A3926" w:rsidP="00833405">
      <w:pPr>
        <w:spacing w:after="0" w:line="240" w:lineRule="auto"/>
        <w:jc w:val="both"/>
        <w:textAlignment w:val="top"/>
        <w:rPr>
          <w:rFonts w:ascii="Times New Roman" w:hAnsi="Times New Roman"/>
          <w:b/>
          <w:noProof/>
          <w:color w:val="000000"/>
          <w:sz w:val="24"/>
          <w:szCs w:val="24"/>
          <w:lang w:eastAsia="bg-BG"/>
        </w:rPr>
      </w:pPr>
      <w:r w:rsidRPr="00833405">
        <w:rPr>
          <w:rFonts w:ascii="Times New Roman" w:hAnsi="Times New Roman"/>
          <w:b/>
          <w:sz w:val="24"/>
          <w:szCs w:val="24"/>
        </w:rPr>
        <w:t xml:space="preserve">1. </w:t>
      </w:r>
      <w:r>
        <w:rPr>
          <w:noProof/>
          <w:lang w:eastAsia="bg-BG"/>
        </w:rPr>
        <w:pict>
          <v:group id="Group 73" o:spid="_x0000_s1026" style="position:absolute;left:0;text-align:left;margin-left:-3.05pt;margin-top:39.55pt;width:477pt;height:76.2pt;z-index:251659264;mso-position-horizontal-relative:text;mso-position-vertical-relative:text" coordsize="60579,96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">
            <v:group id="Group 74" o:spid="_x0000_s1027" style="position:absolute;left:2667;top:2209;width:57912;height:5502" coordsize="57912,55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9khucYAAADb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Ywf4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P2SG5xgAAANsA&#10;AAAPAAAAAAAAAAAAAAAAAKoCAABkcnMvZG93bnJldi54bWxQSwUGAAAAAAQABAD6AAAAnQMAAAAA&#10;">
              <v:group id="Group 75" o:spid="_x0000_s1028" style="position:absolute;width:44881;height:5501" coordsize="44881,55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JWEIsUAAADbAAAADwAAAGRycy9kb3ducmV2LnhtbESPT2vCQBTE70K/w/IK&#10;vdVNWtJKdBWRtvQgBZOCeHtkn0kw+zZkt/nz7V2h4HGYmd8wq81oGtFT52rLCuJ5BIK4sLrmUsFv&#10;/vm8AOE8ssbGMimYyMFm/TBbYartwAfqM1+KAGGXooLK+zaV0hUVGXRz2xIH72w7gz7IrpS6wyHA&#10;TSNfouhNGqw5LFTY0q6i4pL9GQVfAw7b1/ij31/Ou+mUJz/HfUxKPT2O2yUIT6O/h//b31rBew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CVhCLFAAAA2wAA&#10;AA8AAAAAAAAAAAAAAAAAqgIAAGRycy9kb3ducmV2LnhtbFBLBQYAAAAABAAEAPoAAACcAwAAAAA=&#10;">
                <v:group id="Group 76" o:spid="_x0000_s1029" style="position:absolute;width:29108;height:5349" coordsize="29108,53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EcaVcUAAADb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bwto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BHGlXFAAAA2wAA&#10;AA8AAAAAAAAAAAAAAAAAqgIAAGRycy9kb3ducmV2LnhtbFBLBQYAAAAABAAEAPoAAACcAwAAAAA=&#10;">
                  <v:group id="Group 77" o:spid="_x0000_s1030" style="position:absolute;width:13335;height:5272" coordorigin="-76" coordsize="13335,52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wu/zsQAAADbAAAADwAAAGRycy9kb3ducmV2LnhtbESPT4vCMBTE74LfITzB&#10;m6ZVdl26RhFR8SAL/oFlb4/m2Rabl9LEtn77jSB4HGbmN8x82ZlSNFS7wrKCeByBIE6tLjhTcDlv&#10;R18gnEfWWFomBQ9ysFz0e3NMtG35SM3JZyJA2CWoIPe+SqR0aU4G3dhWxMG72tqgD7LOpK6xDXBT&#10;ykkUfUqDBYeFHCta55TeTnejYNdiu5rGm+Zwu64ff+ePn99DTEoNB93qG4Snzr/Dr/ZeK5jN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wu/zsQAAADbAAAA&#10;DwAAAAAAAAAAAAAAAACqAgAAZHJzL2Rvd25yZXYueG1sUEsFBgAAAAAEAAQA+gAAAJsDAAAAAA==&#10;">
                    <v:group id="Group 78" o:spid="_x0000_s1031" style="position:absolute;left:-76;width:4876;height:5120" coordorigin="-7620" coordsize="487680,5120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pQrvMMAAADbAAAADwAAAGRycy9kb3ducmV2LnhtbERPy2rCQBTdC/2H4Ra6&#10;M5O0aEt0FAlt6UIEk0Jxd8lck2DmTshM8/h7Z1Ho8nDe2/1kWjFQ7xrLCpIoBkFcWt1wpeC7+Fi+&#10;gXAeWWNrmRTM5GC/e1hsMdV25DMNua9ECGGXooLa+y6V0pU1GXSR7YgDd7W9QR9gX0nd4xjCTSuf&#10;43gtDTYcGmrsKKupvOW/RsHniOPhJXkfjrdrNl+K1ennmJBST4/TYQPC0+T/xX/uL63gNY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OlCu8wwAAANsAAAAP&#10;AAAAAAAAAAAAAAAAAKoCAABkcnMvZG93bnJldi54bWxQSwUGAAAAAAQABAD6AAAAmgMAAAAA&#10;">
                      <v:line id="Straight Connector 79" o:spid="_x0000_s1032" style="position:absolute;rotation:-30;flip:y;visibility:visible" from="228600,15240" to="228600,5120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sInAcMAAADbAAAADwAAAGRycy9kb3ducmV2LnhtbESPQWsCMRSE7wX/Q3gFbzWrFNtujaKF&#10;gogXt3vx9kiem6WblyVJdf33RhB6HGbmG2axGlwnzhRi61nBdFKAINbetNwoqH++X95BxIRssPNM&#10;Cq4UYbUcPS2wNP7CBzpXqREZwrFEBTalvpQyaksO48T3xNk7+eAwZRkaaQJeMtx1clYUc+mw5bxg&#10;sacvS/q3+nMKKtvpLdZ1M42v+43uD8dT2B2VGj8P608QiYb0H360t0bB2wfcv+QfIJc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rCJwHDAAAA2wAAAA8AAAAAAAAAAAAA&#10;AAAAoQIAAGRycy9kb3ducmV2LnhtbFBLBQYAAAAABAAEAPkAAACRAwAAAAA=&#10;" strokecolor="#5b9bd5" strokeweight=".5pt">
                        <v:stroke joinstyle="miter"/>
                      </v:line>
                      <v:line id="Straight Connector 80" o:spid="_x0000_s1033" style="position:absolute;rotation:-30;flip:x y;visibility:visible" from="480060,0" to="480060,496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czWB70AAADbAAAADwAAAGRycy9kb3ducmV2LnhtbERPuwrCMBTdBf8hXMFNUx1EqlFEFHTw&#10;LbpemmtbbG5KE2v9ezMIjofzns4bU4iaKpdbVjDoRyCIE6tzThVcL+veGITzyBoLy6TgQw7ms3Zr&#10;irG2bz5RffapCCHsYlSQeV/GUrokI4Oub0viwD1sZdAHWKVSV/gO4aaQwygaSYM5h4YMS1pmlDzP&#10;L6NgX+y2ZmDt8XW4XU731ap2i1utVLfTLCYgPDX+L/65N1rBOKwPX8IPkLMv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LHM1ge9AAAA2wAAAA8AAAAAAAAAAAAAAAAAoQIA&#10;AGRycy9kb3ducmV2LnhtbFBLBQYAAAAABAAEAPkAAACLAwAAAAA=&#10;" strokecolor="#5b9bd5" strokeweight=".5pt">
                        <v:stroke joinstyle="miter"/>
                      </v:line>
                      <v:line id="Straight Connector 81" o:spid="_x0000_s1034" style="position:absolute;rotation:-30;flip:x y;visibility:visible" from="-7620,15240" to="-7620,5120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oBznMIAAADbAAAADwAAAGRycy9kb3ducmV2LnhtbESPzarCMBSE9xd8h3AEd9e0LkSqUUQU&#10;dKHXP3R7aI5tsTkpTaz17W8EweUwM98wk1lrStFQ7QrLCuJ+BII4tbrgTMH5tPodgXAeWWNpmRS8&#10;yMFs2vmZYKLtkw/UHH0mAoRdggpy76tESpfmZND1bUUcvJutDfog60zqGp8Bbko5iKKhNFhwWMix&#10;okVO6f34MAp25XZjYmv3j7/L6XBdLhs3vzRK9brtfAzCU+u/4U97rRWMYnh/CT9ATv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oBznMIAAADbAAAADwAAAAAAAAAAAAAA&#10;AAChAgAAZHJzL2Rvd25yZXYueG1sUEsFBgAAAAAEAAQA+QAAAJADAAAAAA==&#10;" strokecolor="#5b9bd5" strokeweight=".5pt">
                        <v:stroke joinstyle="miter"/>
                      </v:line>
                    </v:group>
                    <v:group id="Group 82" o:spid="_x0000_s1035" style="position:absolute;left:5943;top:304;width:7315;height:4968" coordsize="7315,49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qpbHHFAAAA2wAA&#10;AA8AAAAAAAAAAAAAAAAAqgIAAGRycy9kb3ducmV2LnhtbFBLBQYAAAAABAAEAPoAAACcAwAAAAA=&#10;">
                      <v:line id="Straight Connector 83" o:spid="_x0000_s1036" style="position:absolute;visibility:visible" from="0,4343" to="3048,43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df1j8QAAADbAAAADwAAAGRycy9kb3ducmV2LnhtbESPQWvCQBSE74L/YXlCb7qpFUmjq4hQ&#10;CEQQY3vo7ZF9ZkOzb0N2q+m/7wqCx2FmvmHW28G24kq9bxwreJ0lIIgrpxuuFXyeP6YpCB+QNbaO&#10;ScEfedhuxqM1Ztrd+ETXMtQiQthnqMCE0GVS+sqQRT9zHXH0Lq63GKLsa6l7vEW4beU8SZbSYsNx&#10;wWBHe0PVT/lrFRyORZeb3RfLtCzei+9lfrDtQqmXybBbgQg0hGf40c61gvQN7l/iD5Cb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91/WPxAAAANsAAAAPAAAAAAAAAAAA&#10;AAAAAKECAABkcnMvZG93bnJldi54bWxQSwUGAAAAAAQABAD5AAAAkgMAAAAA&#10;" strokecolor="#5b9bd5" strokeweight=".5pt">
                        <v:stroke joinstyle="miter"/>
                      </v:line>
                      <v:line id="Straight Connector 84" o:spid="_x0000_s1037" style="position:absolute;visibility:visible" from="3048,76" to="6096,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j5t+8MAAADbAAAADwAAAGRycy9kb3ducmV2LnhtbESPQWvCQBSE7wX/w/KE3urGIhKjq4gg&#10;BCJIox68PbLPbDD7NmS3mv57t1DocZiZb5jVZrCteFDvG8cKppMEBHHldMO1gvNp/5GC8AFZY+uY&#10;FPyQh8169LbCTLsnf9GjDLWIEPYZKjAhdJmUvjJk0U9cRxy9m+sthij7WuoenxFuW/mZJHNpseG4&#10;YLCjnaHqXn5bBYdj0eVme2GZlsWiuM7zg21nSr2Ph+0SRKAh/If/2rlWkM7g90v8AXL9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I+bfvDAAAA2wAAAA8AAAAAAAAAAAAA&#10;AAAAoQIAAGRycy9kb3ducmV2LnhtbFBLBQYAAAAABAAEAPkAAACRAwAAAAA=&#10;" strokecolor="#5b9bd5" strokeweight=".5pt">
                        <v:stroke joinstyle="miter"/>
                      </v:line>
                      <v:line id="Straight Connector 85" o:spid="_x0000_s1038" style="position:absolute;rotation:-30;flip:y;visibility:visible" from="7315,0" to="7315,49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lpdI8IAAADbAAAADwAAAGRycy9kb3ducmV2LnhtbESPQWsCMRSE7wX/Q3iCt5q1qMjWKFUQ&#10;pPTidi/eHslzs3TzsiSprv++KQgeh5n5hllvB9eJK4XYelYwmxYgiLU3LTcK6u/D6wpETMgGO8+k&#10;4E4RtpvRyxpL4298omuVGpEhHEtUYFPqSymjtuQwTn1PnL2LDw5TlqGRJuAtw10n34piKR22nBcs&#10;9rS3pH+qX6egsp0+Yl03szj/2un+dL6Ez7NSk/Hw8Q4i0ZCe4Uf7aBSsFvD/Jf8Auf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lpdI8IAAADbAAAADwAAAAAAAAAAAAAA&#10;AAChAgAAZHJzL2Rvd25yZXYueG1sUEsFBgAAAAAEAAQA+QAAAJADAAAAAA==&#10;" strokecolor="#5b9bd5" strokeweight=".5pt">
                        <v:stroke joinstyle="miter"/>
                      </v:line>
                      <v:line id="Straight Connector 86" o:spid="_x0000_s1039" style="position:absolute;flip:y;visibility:visible" from="3048,76" to="3048,43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rtBBcIAAADbAAAADwAAAGRycy9kb3ducmV2LnhtbESPzWrDMBCE74W8g9hAb43cQk1wLJvi&#10;ttBj7ITkulhb29RaGUv1z9tHhUKOw8x8w6T5Ynox0eg6ywqedxEI4trqjhsF59Pn0x6E88gae8uk&#10;YCUHebZ5SDHRduaSpso3IkDYJaig9X5IpHR1Swbdzg7Ewfu2o0Ef5NhIPeIc4KaXL1EUS4Mdh4UW&#10;Bypaqn+qX6MAjzi9f5Sv8Xxd5Hle5aUoeqPU43Z5O4DwtPh7+L/9pRXsY/j7En6AzG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rtBBcIAAADbAAAADwAAAAAAAAAAAAAA&#10;AAChAgAAZHJzL2Rvd25yZXYueG1sUEsFBgAAAAAEAAQA+QAAAJADAAAAAA==&#10;" strokecolor="#5b9bd5" strokeweight=".5pt">
                        <v:stroke joinstyle="miter"/>
                      </v:line>
                      <v:line id="Straight Connector 87" o:spid="_x0000_s1040" style="position:absolute;flip:y;visibility:visible" from="6096,76" to="6096,43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ffknsEAAADbAAAADwAAAGRycy9kb3ducmV2LnhtbESPT4vCMBTE7wt+h/AEb2uq4B+qaZG6&#10;gkd1Zb0+mmdbbF5Kk23rtzcLCx6HmfkNs00HU4uOWldZVjCbRiCIc6srLhRcvw+faxDOI2usLZOC&#10;JzlIk9HHFmNtez5Td/GFCBB2MSoovW9iKV1ekkE3tQ1x8O62NeiDbAupW+wD3NRyHkVLabDisFBi&#10;Q1lJ+ePyaxTgCbv913mx7G+DvPZP+ZNltVFqMh52GxCeBv8O/7ePWsF6BX9fwg+Qy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Z9+SewQAAANsAAAAPAAAAAAAAAAAAAAAA&#10;AKECAABkcnMvZG93bnJldi54bWxQSwUGAAAAAAQABAD5AAAAjwMAAAAA&#10;" strokecolor="#5b9bd5" strokeweight=".5pt">
                        <v:stroke joinstyle="miter"/>
                      </v:line>
                    </v:group>
                  </v:group>
                  <v:group id="Group 88" o:spid="_x0000_s1041" style="position:absolute;left:15773;top:76;width:13335;height:5273" coordorigin="-76" coordsize="13335,52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tBW5vCAAAA2wAAAA8A&#10;AAAAAAAAAAAAAAAAqgIAAGRycy9kb3ducmV2LnhtbFBLBQYAAAAABAAEAPoAAACZAwAAAAA=&#10;">
                    <v:group id="Group 89" o:spid="_x0000_s1042" style="position:absolute;left:-76;width:4876;height:5120" coordorigin="-7620" coordsize="487680,5120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A3+AMQAAADbAAAADwAAAGRycy9kb3ducmV2LnhtbESPT4vCMBTE74LfITzB&#10;m6ZVdnG7RhFR8SAL/oFlb4/m2Rabl9LEtn77jSB4HGbmN8x82ZlSNFS7wrKCeByBIE6tLjhTcDlv&#10;RzMQziNrLC2Tggc5WC76vTkm2rZ8pObkMxEg7BJUkHtfJVK6NCeDbmwr4uBdbW3QB1lnUtfYBrgp&#10;5SSKPqXBgsNCjhWtc0pvp7tRsGuxXU3jTXO4XdePv/PHz+8hJqWGg271DcJT59/hV3uvFcy+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A3+AMQAAADbAAAA&#10;DwAAAAAAAAAAAAAAAACqAgAAZHJzL2Rvd25yZXYueG1sUEsFBgAAAAAEAAQA+gAAAJsDAAAAAA==&#10;">
                      <v:line id="Straight Connector 90" o:spid="_x0000_s1043" style="position:absolute;rotation:-30;flip:y;visibility:visible" from="228600,15240" to="228600,5120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/RoZr8AAADbAAAADwAAAGRycy9kb3ducmV2LnhtbERPTWsCMRC9C/6HMII3zVpE2tUoWhCk&#10;eHG7F29DMm4WN5Mlibr9982h0OPjfW92g+vEk0JsPStYzAsQxNqblhsF9fdx9g4iJmSDnWdS8EMR&#10;dtvxaIOl8S++0LNKjcghHEtUYFPqSymjtuQwzn1PnLmbDw5ThqGRJuArh7tOvhXFSjpsOTdY7OnT&#10;kr5XD6egsp0+YV03i7g8H3R/ud7C11Wp6WTYr0EkGtK/+M99Mgo+8vr8Jf8Auf0F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+/RoZr8AAADbAAAADwAAAAAAAAAAAAAAAACh&#10;AgAAZHJzL2Rvd25yZXYueG1sUEsFBgAAAAAEAAQA+QAAAI0DAAAAAA==&#10;" strokecolor="#5b9bd5" strokeweight=".5pt">
                        <v:stroke joinstyle="miter"/>
                      </v:line>
                      <v:line id="Straight Connector 91" o:spid="_x0000_s1044" style="position:absolute;rotation:-30;flip:x y;visibility:visible" from="480060,0" to="480060,496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1nlQcQAAADbAAAADwAAAGRycy9kb3ducmV2LnhtbESPT2vCQBTE7wW/w/KE3uomPRSNriIl&#10;BT1o/Ye9PrKvSWj2bdjdxPjtu4WCx2FmfsMsVoNpRE/O15YVpJMEBHFhdc2lgsv542UKwgdkjY1l&#10;UnAnD6vl6GmBmbY3PlJ/CqWIEPYZKqhCaDMpfVGRQT+xLXH0vq0zGKJ0pdQObxFuGvmaJG/SYM1x&#10;ocKW3isqfk6dUbBvdluTWnvoPq/n41ee93597ZV6Hg/rOYhAQ3iE/9sbrWCWwt+X+APk8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WeVBxAAAANsAAAAPAAAAAAAAAAAA&#10;AAAAAKECAABkcnMvZG93bnJldi54bWxQSwUGAAAAAAQABAD5AAAAkgMAAAAA&#10;" strokecolor="#5b9bd5" strokeweight=".5pt">
                        <v:stroke joinstyle="miter"/>
                      </v:line>
                      <v:line id="Straight Connector 92" o:spid="_x0000_s1045" style="position:absolute;rotation:-30;flip:x y;visibility:visible" from="-7620,15240" to="-7620,5120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4t7NsIAAADbAAAADwAAAGRycy9kb3ducmV2LnhtbESPzarCMBSE94LvEI5wd5rq4qLVKCIK&#10;urj+o9tDc2yLzUlpYu19eyMILoeZ+YaZzBpTiJoql1tW0O9FIIgTq3NOFZxPq+4QhPPIGgvLpOCf&#10;HMym7dYEY22ffKD66FMRIOxiVJB5X8ZSuiQjg65nS+Lg3Wxl0AdZpVJX+AxwU8hBFP1KgzmHhQxL&#10;WmSU3I8Po2Bb/G1M39r9Y3c5Ha7LZe3ml1qpn04zH4Pw1Phv+NNeawWjAby/hB8gp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4t7NsIAAADbAAAADwAAAAAAAAAAAAAA&#10;AAChAgAAZHJzL2Rvd25yZXYueG1sUEsFBgAAAAAEAAQA+QAAAJADAAAAAA==&#10;" strokecolor="#5b9bd5" strokeweight=".5pt">
                        <v:stroke joinstyle="miter"/>
                      </v:line>
                    </v:group>
                    <v:group id="Group 93" o:spid="_x0000_s1046" style="position:absolute;left:5943;top:304;width:7315;height:4968" coordsize="7315,49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DxfN8QAAADb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czG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DxfN8QAAADbAAAA&#10;DwAAAAAAAAAAAAAAAACqAgAAZHJzL2Rvd25yZXYueG1sUEsFBgAAAAAEAAQA+gAAAJsDAAAAAA==&#10;">
                      <v:line id="Straight Connector 94" o:spid="_x0000_s1047" style="position:absolute;visibility:visible" from="0,4343" to="3048,43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+f7JsQAAADbAAAADwAAAGRycy9kb3ducmV2LnhtbESPwWrDMBBE74X+g9hCb42cYIzjRAmh&#10;UDA4UOq2h94Wa2OZWCtjKY7791Ug0OMwM2+Y7X62vZho9J1jBctFAoK4cbrjVsHX59tLDsIHZI29&#10;Y1LwSx72u8eHLRbaXfmDpjq0IkLYF6jAhDAUUvrGkEW/cANx9E5utBiiHFupR7xGuO3lKkkyabHj&#10;uGBwoFdDzbm+WAXH92oozeGbZV5X6+onK4+2T5V6fpoPGxCB5vAfvrdLrWCdwu1L/AFy9w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35/smxAAAANsAAAAPAAAAAAAAAAAA&#10;AAAAAKECAABkcnMvZG93bnJldi54bWxQSwUGAAAAAAQABAD5AAAAkgMAAAAA&#10;" strokecolor="#5b9bd5" strokeweight=".5pt">
                        <v:stroke joinstyle="miter"/>
                      </v:line>
                      <v:line id="Straight Connector 95" o:spid="_x0000_s1048" style="position:absolute;visibility:visible" from="3048,76" to="6096,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KtevcMAAADbAAAADwAAAGRycy9kb3ducmV2LnhtbESPQWvCQBSE7wX/w/IEb3WjWNHoKiIU&#10;AhGkUQ/eHtlnNph9G7JbTf99tyD0OMzMN8x629tGPKjztWMFk3ECgrh0uuZKwfn0+b4A4QOyxsYx&#10;KfghD9vN4G2NqXZP/qJHESoRIexTVGBCaFMpfWnIoh+7ljh6N9dZDFF2ldQdPiPcNnKaJHNpsea4&#10;YLClvaHyXnxbBYdj3mZmd2G5KPJlfp1nB9vMlBoN+90KRKA+/Idf7UwrWH7A35f4A+Tm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irXr3DAAAA2wAAAA8AAAAAAAAAAAAA&#10;AAAAoQIAAGRycy9kb3ducmV2LnhtbFBLBQYAAAAABAAEAPkAAACRAwAAAAA=&#10;" strokecolor="#5b9bd5" strokeweight=".5pt">
                        <v:stroke joinstyle="miter"/>
                      </v:line>
                      <v:line id="Straight Connector 96" o:spid="_x0000_s1049" style="position:absolute;rotation:-30;flip:y;visibility:visible" from="7315,0" to="7315,49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1FVicIAAADbAAAADwAAAGRycy9kb3ducmV2LnhtbESPQWsCMRSE7wX/Q3hCbzVrKaKrUbRQ&#10;EOnFdS/eHslzs7h5WZJUt/++EQoeh5n5hlltBteJG4XYelYwnRQgiLU3LTcK6tPX2xxETMgGO8+k&#10;4JcibNajlxWWxt/5SLcqNSJDOJaowKbUl1JGbclhnPieOHsXHxymLEMjTcB7hrtOvhfFTDpsOS9Y&#10;7OnTkr5WP05BZTu9x7pupvHje6f74/kSDmelXsfDdgki0ZCe4f/23ihYzODxJf8Auf4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1FVicIAAADbAAAADwAAAAAAAAAAAAAA&#10;AAChAgAAZHJzL2Rvd25yZXYueG1sUEsFBgAAAAAEAAQA+QAAAJADAAAAAA==&#10;" strokecolor="#5b9bd5" strokeweight=".5pt">
                        <v:stroke joinstyle="miter"/>
                      </v:line>
                      <v:line id="Straight Connector 97" o:spid="_x0000_s1050" style="position:absolute;flip:y;visibility:visible" from="3048,76" to="3048,43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C5yQ8EAAADbAAAADwAAAGRycy9kb3ducmV2LnhtbESPT4vCMBTE7wt+h/AEb2uqoKvVKFIV&#10;9ug/9Pponm2xeSlNbOu3NwvCHoeZ+Q2zXHemFA3VrrCsYDSMQBCnVhecKbic998zEM4jaywtk4IX&#10;OVivel9LjLVt+UjNyWciQNjFqCD3voqldGlOBt3QVsTBu9vaoA+yzqSusQ1wU8pxFE2lwYLDQo4V&#10;JTmlj9PTKMADNtvdcTJtb528tC95TZLSKDXod5sFCE+d/w9/2r9awfwH/r6EHyBX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cLnJDwQAAANsAAAAPAAAAAAAAAAAAAAAA&#10;AKECAABkcnMvZG93bnJldi54bWxQSwUGAAAAAAQABAD5AAAAjwMAAAAA&#10;" strokecolor="#5b9bd5" strokeweight=".5pt">
                        <v:stroke joinstyle="miter"/>
                      </v:line>
                      <v:line id="Straight Connector 98" o:spid="_x0000_s1051" style="position:absolute;flip:y;visibility:visible" from="6096,76" to="6096,43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bHmMb8AAADbAAAADwAAAGRycy9kb3ducmV2LnhtbERPy2rCQBTdF/yH4Qru6sSCoUZHkajQ&#10;ZRNFt5fMNQlm7oTMNI+/7ywKXR7Oe3cYTSN66lxtWcFqGYEgLqyuuVRwu17eP0E4j6yxsUwKJnJw&#10;2M/edphoO3BGfe5LEULYJaig8r5NpHRFRQbd0rbEgXvazqAPsCul7nAI4aaRH1EUS4M1h4YKW0or&#10;Kl75j1GA39ifztk6Hh6jvA2TvKdpY5RazMfjFoSn0f+L/9xfWsEmjA1fwg+Q+1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LbHmMb8AAADbAAAADwAAAAAAAAAAAAAAAACh&#10;AgAAZHJzL2Rvd25yZXYueG1sUEsFBgAAAAAEAAQA+QAAAI0DAAAAAA==&#10;" strokecolor="#5b9bd5" strokeweight=".5pt">
                        <v:stroke joinstyle="miter"/>
                      </v:line>
                    </v:group>
                  </v:group>
                </v:group>
                <v:group id="Group 99" o:spid="_x0000_s1052" style="position:absolute;left:31546;top:228;width:13335;height:5273" coordorigin="-76" coordsize="13335,52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dRo3cQAAADbAAAADwAAAGRycy9kb3ducmV2LnhtbESPQYvCMBSE78L+h/CE&#10;vWnaXZS1GkXEXTyIoC6It0fzbIvNS2liW/+9EQSPw8x8w8wWnSlFQ7UrLCuIhxEI4tTqgjMF/8ff&#10;wQ8I55E1lpZJwZ0cLOYfvRkm2ra8p+bgMxEg7BJUkHtfJVK6NCeDbmgr4uBdbG3QB1lnUtfYBrgp&#10;5VcUjaXBgsNCjhWtckqvh5tR8Ndiu/yO1832elndz8fR7rSNSanPfrecgvDU+Xf41d5oBZMJ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dRo3cQAAADbAAAA&#10;DwAAAAAAAAAAAAAAAACqAgAAZHJzL2Rvd25yZXYueG1sUEsFBgAAAAAEAAQA+gAAAJsDAAAAAA==&#10;">
                  <v:group id="Group 100" o:spid="_x0000_s1053" style="position:absolute;left:-76;width:4876;height:5120" coordorigin="-7620" coordsize="487680,5120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8SaXM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BPB&#10;l2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LxJpcxgAAANwA&#10;AAAPAAAAAAAAAAAAAAAAAKoCAABkcnMvZG93bnJldi54bWxQSwUGAAAAAAQABAD6AAAAnQMAAAAA&#10;">
                    <v:line id="Straight Connector 101" o:spid="_x0000_s1054" style="position:absolute;rotation:-30;flip:y;visibility:visible" from="228600,15240" to="228600,5120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onOAMEAAADcAAAADwAAAGRycy9kb3ducmV2LnhtbERPTWsCMRC9F/ofwhR6q9ktRcpqlFYo&#10;iHhxuxdvQzJuFjeTJYm6/nsjCN7m8T5nvhxdL84UYudZQTkpQBBrbzpuFTT/fx/fIGJCNth7JgVX&#10;irBcvL7MsTL+wjs616kVOYRjhQpsSkMlZdSWHMaJH4gzd/DBYcowtNIEvORw18vPophKhx3nBosD&#10;rSzpY31yCmrb6zU2TVvGr+2vHnb7Q9jslXp/G39mIBKN6Sl+uNcmzy9KuD+TL5CLG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Kic4AwQAAANwAAAAPAAAAAAAAAAAAAAAA&#10;AKECAABkcnMvZG93bnJldi54bWxQSwUGAAAAAAQABAD5AAAAjwMAAAAA&#10;" strokecolor="#5b9bd5" strokeweight=".5pt">
                      <v:stroke joinstyle="miter"/>
                    </v:line>
                    <v:line id="Straight Connector 102" o:spid="_x0000_s1055" style="position:absolute;rotation:-30;flip:x y;visibility:visible" from="480060,0" to="480060,496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w3fMMAAADcAAAADwAAAGRycy9kb3ducmV2LnhtbERPTWvCQBC9F/wPywje6sYcSonZBJEI&#10;7aG2mmKvQ3ZMgtnZkF1j/PduodDbPN7npPlkOjHS4FrLClbLCARxZXXLtYLvcvf8CsJ5ZI2dZVJw&#10;Jwd5NntKMdH2xgcaj74WIYRdggoa7/tESlc1ZNAtbU8cuLMdDPoAh1rqAW8h3HQyjqIXabDl0NBg&#10;T9uGqsvxahTsu493s7L26/p5Kg8/RTG6zWlUajGfNmsQnib/L/5zv+kwP4rh95lwgcw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qsN3zDAAAA3AAAAA8AAAAAAAAAAAAA&#10;AAAAoQIAAGRycy9kb3ducmV2LnhtbFBLBQYAAAAABAAEAPkAAACRAwAAAAA=&#10;" strokecolor="#5b9bd5" strokeweight=".5pt">
                      <v:stroke joinstyle="miter"/>
                    </v:line>
                    <v:line id="Straight Connector 103" o:spid="_x0000_s1056" style="position:absolute;rotation:-30;flip:x y;visibility:visible" from="-7620,15240" to="-7620,5120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eCS58IAAADcAAAADwAAAGRycy9kb3ducmV2LnhtbERPS4vCMBC+L/gfwgje1lSFZamNIqKg&#10;B9f1Qb0OzdgWm0lpYq3/3iwseJuP7znJvDOVaKlxpWUFo2EEgjizuuRcwfm0/vwG4TyyxsoyKXiS&#10;g/ms95FgrO2DD9QefS5CCLsYFRTe17GULivIoBvamjhwV9sY9AE2udQNPkK4qeQ4ir6kwZJDQ4E1&#10;LQvKbse7UfBT7bZmZO3vfZ+eDpfVqnWLtFVq0O8WUxCeOv8W/7s3OsyPJvD3TLhAzl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eCS58IAAADcAAAADwAAAAAAAAAAAAAA&#10;AAChAgAAZHJzL2Rvd25yZXYueG1sUEsFBgAAAAAEAAQA+QAAAJADAAAAAA==&#10;" strokecolor="#5b9bd5" strokeweight=".5pt">
                      <v:stroke joinstyle="miter"/>
                    </v:line>
                  </v:group>
                  <v:group id="Group 104" o:spid="_x0000_s1057" style="position:absolute;left:5943;top:304;width:7315;height:4968" coordsize="7315,49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P+cX8QAAADcAAAADwAAAGRycy9kb3ducmV2LnhtbERPS2vCQBC+F/wPywi9&#10;1U20LRJdJYRaegiFqiDehuyYBLOzIbvN4993C4Xe5uN7znY/mkb01LnasoJ4EYEgLqyuuVRwPh2e&#10;1iCcR9bYWCYFEznY72YPW0y0HfiL+qMvRQhhl6CCyvs2kdIVFRl0C9sSB+5mO4M+wK6UusMhhJtG&#10;LqPoVRqsOTRU2FJWUXE/fhsF7wMO6Sp+6/P7LZuup5fPSx6TUo/zMd2A8DT6f/Gf+0OH+dEz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P+cX8QAAADcAAAA&#10;DwAAAAAAAAAAAAAAAACqAgAAZHJzL2Rvd25yZXYueG1sUEsFBgAAAAAEAAQA+gAAAJsDAAAAAA==&#10;">
                    <v:line id="Straight Connector 105" o:spid="_x0000_s1058" style="position:absolute;visibility:visible" from="0,4343" to="3048,43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0ZbvMMAAADcAAAADwAAAGRycy9kb3ducmV2LnhtbERPTWvCQBC9F/wPywi91Y1SJU3dBBEK&#10;gQilUQ+9DdlpNpidDdmtpv++KxR6m8f7nG0x2V5cafSdYwXLRQKCuHG641bB6fj2lILwAVlj75gU&#10;/JCHIp89bDHT7sYfdK1DK2II+wwVmBCGTErfGLLoF24gjtyXGy2GCMdW6hFvMdz2cpUkG2mx49hg&#10;cKC9oeZSf1sFh/dqKM3uzDKtq5fqc1MebP+s1ON82r2CCDSFf/Gfu9RxfrKG+zPxApn/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tGW7zDAAAA3AAAAA8AAAAAAAAAAAAA&#10;AAAAoQIAAGRycy9kb3ducmV2LnhtbFBLBQYAAAAABAAEAPkAAACRAwAAAAA=&#10;" strokecolor="#5b9bd5" strokeweight=".5pt">
                      <v:stroke joinstyle="miter"/>
                    </v:line>
                    <v:line id="Straight Connector 106" o:spid="_x0000_s1059" style="position:absolute;visibility:visible" from="3048,76" to="6096,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5TFy8IAAADcAAAADwAAAGRycy9kb3ducmV2LnhtbERPTWvCQBC9C/0PyxR6001Fgk1dQygI&#10;gQhi2h56G7LTbGh2NmRXTf+9Kwje5vE+Z5NPthdnGn3nWMHrIgFB3Djdcavg63M3X4PwAVlj75gU&#10;/JOHfPs022Cm3YWPdK5DK2II+wwVmBCGTErfGLLoF24gjtyvGy2GCMdW6hEvMdz2cpkkqbTYcWww&#10;ONCHoeavPlkF+0M1lKb4Zrmuq7fqJy33tl8p9fI8Fe8gAk3hIb67Sx3nJyncnokXyO0V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5TFy8IAAADcAAAADwAAAAAAAAAAAAAA&#10;AAChAgAAZHJzL2Rvd25yZXYueG1sUEsFBgAAAAAEAAQA+QAAAJADAAAAAA==&#10;" strokecolor="#5b9bd5" strokeweight=".5pt">
                      <v:stroke joinstyle="miter"/>
                    </v:line>
                    <v:line id="Straight Connector 107" o:spid="_x0000_s1060" style="position:absolute;rotation:-30;flip:y;visibility:visible" from="7315,0" to="7315,49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izz78IAAADcAAAADwAAAGRycy9kb3ducmV2LnhtbERPTWsCMRC9C/6HMEJvmrWUtmzNLlUo&#10;SPHiuhdvQzJulm4mS5Lq9t83QqG3ebzP2dSTG8SVQuw9K1ivChDE2pueOwXt6WP5CiImZIODZ1Lw&#10;QxHqaj7bYGn8jY90bVIncgjHEhXYlMZSyqgtOYwrPxJn7uKDw5Rh6KQJeMvhbpCPRfEsHfacGyyO&#10;tLOkv5pvp6Cxg95j23br+HTY6vF4voTPs1IPi+n9DUSiKf2L/9x7k+cXL3B/Jl8gq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izz78IAAADcAAAADwAAAAAAAAAAAAAA&#10;AAChAgAAZHJzL2Rvd25yZXYueG1sUEsFBgAAAAAEAAQA+QAAAJADAAAAAA==&#10;" strokecolor="#5b9bd5" strokeweight=".5pt">
                      <v:stroke joinstyle="miter"/>
                    </v:line>
                    <v:line id="Straight Connector 108" o:spid="_x0000_s1061" style="position:absolute;flip:y;visibility:visible" from="3048,76" to="3048,43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pmDqMIAAADcAAAADwAAAGRycy9kb3ducmV2LnhtbESPT4vCQAzF7wt+hyGCt3W6giLVUZaq&#10;4NF/6DV0sm3ZTqZ0xrZ+e3NY2FvCe3nvl/V2cLXqqA2VZwNf0wQUce5txYWB2/XwuQQVIrLF2jMZ&#10;eFGA7Wb0scbU+p7P1F1ioSSEQ4oGyhibVOuQl+QwTH1DLNqPbx1GWdtC2xZ7CXe1niXJQjusWBpK&#10;bCgrKf+9PJ0BPGG325/ni/4x6Fv/0vcsq50xk/HwvQIVaYj/5r/roxX8RGjlGZlAb9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pmDqMIAAADcAAAADwAAAAAAAAAAAAAA&#10;AAChAgAAZHJzL2Rvd25yZXYueG1sUEsFBgAAAAAEAAQA+QAAAJADAAAAAA==&#10;" strokecolor="#5b9bd5" strokeweight=".5pt">
                      <v:stroke joinstyle="miter"/>
                    </v:line>
                    <v:line id="Straight Connector 109" o:spid="_x0000_s1062" style="position:absolute;flip:y;visibility:visible" from="6096,76" to="6096,43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dUmM8AAAADcAAAADwAAAGRycy9kb3ducmV2LnhtbERPyWrDMBC9F/IPYgK91XILDY0bxRQ3&#10;hR6zmPQ6WBPbxBoZSfHy91Gh0Ns83jqbfDKdGMj51rKC5yQFQVxZ3XKtoDx9Pb2B8AFZY2eZFMzk&#10;Id8uHjaYaTvygYZjqEUMYZ+hgiaEPpPSVw0Z9IntiSN3sc5giNDVUjscY7jp5EuarqTBlmNDgz0V&#10;DVXX480owD0On7vD62r8mWQ5zvJcFJ1R6nE5fbyDCDSFf/Gf+1vH+ekafp+JF8jtH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3VJjPAAAAA3AAAAA8AAAAAAAAAAAAAAAAA&#10;oQIAAGRycy9kb3ducmV2LnhtbFBLBQYAAAAABAAEAPkAAACOAwAAAAA=&#10;" strokecolor="#5b9bd5" strokeweight=".5pt">
                      <v:stroke joinstyle="miter"/>
                    </v:line>
                  </v:group>
                </v:group>
              </v:group>
              <v:group id="Group 110" o:spid="_x0000_s1063" style="position:absolute;left:47320;top:304;width:10592;height:5121" coordorigin="-76" coordsize="10591,51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h0Mgc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FPB&#10;l2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OHQyBxgAAANwA&#10;AAAPAAAAAAAAAAAAAAAAAKoCAABkcnMvZG93bnJldi54bWxQSwUGAAAAAAQABAD6AAAAnQMAAAAA&#10;">
                <v:group id="Group 111" o:spid="_x0000_s1064" style="position:absolute;left:-76;width:4876;height:5120" coordorigin="-7620" coordsize="487680,5120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FRqRrCAAAA3AAAAA8A&#10;AAAAAAAAAAAAAAAAqgIAAGRycy9kb3ducmV2LnhtbFBLBQYAAAAABAAEAPoAAACZAwAAAAA=&#10;">
                  <v:line id="Straight Connector 112" o:spid="_x0000_s1065" style="position:absolute;rotation:-30;flip:y;visibility:visible" from="228600,15240" to="228600,5120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4LGqsEAAADcAAAADwAAAGRycy9kb3ducmV2LnhtbERPPWvDMBDdA/0P4gLdEtmhlOJENk0h&#10;EEqXuF6yHdLFMrVORlIS999XhUK3e7zP2zWzG8WNQhw8KyjXBQhi7c3AvYLu87B6ARETssHRMyn4&#10;pghN/bDYYWX8nU90a1MvcgjHChXYlKZKyqgtOYxrPxFn7uKDw5Rh6KUJeM/hbpSboniWDgfODRYn&#10;erOkv9qrU9DaUR+x6/oyPn3s9XQ6X8L7WanH5fy6BZFoTv/iP/fR5PnlBn6fyRfI+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/gsaqwQAAANwAAAAPAAAAAAAAAAAAAAAA&#10;AKECAABkcnMvZG93bnJldi54bWxQSwUGAAAAAAQABAD5AAAAjwMAAAAA&#10;" strokecolor="#5b9bd5" strokeweight=".5pt">
                    <v:stroke joinstyle="miter"/>
                  </v:line>
                  <v:line id="Straight Connector 113" o:spid="_x0000_s1066" style="position:absolute;rotation:-30;flip:x y;visibility:visible" from="480060,0" to="480060,496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kEOsMAAADcAAAADwAAAGRycy9kb3ducmV2LnhtbERPS2vCQBC+F/wPywi91U1aEImuIiUF&#10;PWh9Ya9DdpqEZmfD7ibGf98tFLzNx/ecxWowjejJ+dqygnSSgCAurK65VHA5f7zMQPiArLGxTAru&#10;5GG1HD0tMNP2xkfqT6EUMYR9hgqqENpMSl9UZNBPbEscuW/rDIYIXSm1w1sMN418TZKpNFhzbKiw&#10;pfeKip9TZxTsm93WpNYeus/r+fiV571fX3ulnsfDeg4i0BAe4n/3Rsf56Rv8PRMvkM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A5BDrDAAAA3AAAAA8AAAAAAAAAAAAA&#10;AAAAoQIAAGRycy9kb3ducmV2LnhtbFBLBQYAAAAABAAEAPkAAACRAwAAAAA=&#10;" strokecolor="#5b9bd5" strokeweight=".5pt">
                    <v:stroke joinstyle="miter"/>
                  </v:line>
                  <v:line id="Straight Connector 114" o:spid="_x0000_s1067" style="position:absolute;rotation:-30;flip:x y;visibility:visible" from="-7620,15240" to="-7620,5120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9CcTsMAAADcAAAADwAAAGRycy9kb3ducmV2LnhtbERPS2vCQBC+F/wPywi91U1KEYmuIiUF&#10;PWh9Ya9DdpqEZmfD7ibGf98tFLzNx/ecxWowjejJ+dqygnSSgCAurK65VHA5f7zMQPiArLGxTAru&#10;5GG1HD0tMNP2xkfqT6EUMYR9hgqqENpMSl9UZNBPbEscuW/rDIYIXSm1w1sMN418TZKpNFhzbKiw&#10;pfeKip9TZxTsm93WpNYeus/r+fiV571fX3ulnsfDeg4i0BAe4n/3Rsf56Rv8PRMvkM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/QnE7DAAAA3AAAAA8AAAAAAAAAAAAA&#10;AAAAoQIAAGRycy9kb3ducmV2LnhtbFBLBQYAAAAABAAEAPkAAACRAwAAAAA=&#10;" strokecolor="#5b9bd5" strokeweight=".5pt">
                    <v:stroke joinstyle="miter"/>
                  </v:line>
                </v:group>
                <v:line id="Straight Connector 115" o:spid="_x0000_s1068" style="position:absolute;flip:y;visibility:visible" from="5943,4633" to="10515,46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+wFQsMAAADcAAAADwAAAGRycy9kb3ducmV2LnhtbERPTWvCQBC9F/wPywi9SN0oKJK6iggt&#10;lqJg9OJtmh2T1Oxs2N3G+O9dQehtHu9z5svO1KIl5yvLCkbDBARxbnXFhYLj4eNtBsIHZI21ZVJw&#10;Iw/LRe9ljqm2V95Tm4VCxBD2KSooQ2hSKX1ekkE/tA1x5M7WGQwRukJqh9cYbmo5TpKpNFhxbCix&#10;oXVJ+SX7MwpO1dd2Zac/p++6aX8Hn/K865xU6rXfrd5BBOrCv/jp3ug4fzSBxzPxArm4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PsBULDAAAA3AAAAA8AAAAAAAAAAAAA&#10;AAAAoQIAAGRycy9kb3ducmV2LnhtbFBLBQYAAAAABAAEAPkAAACRAwAAAAA=&#10;" strokecolor="#5b9bd5" strokeweight=".5pt">
                  <v:stroke dashstyle="longDash" joinstyle="miter"/>
                </v:line>
              </v:group>
            </v:group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116" o:spid="_x0000_s1069" type="#_x0000_t202" style="position:absolute;width:2438;height:243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VrSMEA&#10;AADcAAAADwAAAGRycy9kb3ducmV2LnhtbERP32vCMBB+H/g/hBP2tqaVIa4ai4iDPW5a9nw0Z9qt&#10;uZQms5l//TIQfLuP7+dtqmh7caHRd44VFFkOgrhxumOjoD69Pq1A+ICssXdMCn7JQ7WdPWyw1G7i&#10;D7ocgxEphH2JCtoQhlJK37Rk0WduIE7c2Y0WQ4KjkXrEKYXbXi7yfCktdpwaWhxo31LzffyxCt7r&#10;ePpcfcXn2pI5XP116tyLUepxHndrEIFiuItv7jed5hdL+H8mXSC3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YVa0jBAAAA3AAAAA8AAAAAAAAAAAAAAAAAmAIAAGRycy9kb3du&#10;cmV2LnhtbFBLBQYAAAAABAAEAPUAAACGAwAAAAA=&#10;" fillcolor="#f2f2f2" stroked="f" strokeweight=".5pt">
              <v:textbox>
                <w:txbxContent>
                  <w:p w:rsidR="005A3926" w:rsidRDefault="005A3926" w:rsidP="00833405">
                    <w:r>
                      <w:t>1</w:t>
                    </w:r>
                  </w:p>
                </w:txbxContent>
              </v:textbox>
            </v:shape>
            <v:shape id="Text Box 117" o:spid="_x0000_s1070" type="#_x0000_t202" style="position:absolute;left:2438;top:7239;width:2438;height:243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nO08EA&#10;AADcAAAADwAAAGRycy9kb3ducmV2LnhtbERP32vCMBB+F/Y/hBv4pmlFpqumMsYGe9y07PlozrTa&#10;XEoTbeZfvwwGvt3H9/O2u2g7caXBt44V5PMMBHHtdMtGQXV4n61B+ICssXNMCn7Iw658mGyx0G7k&#10;L7rugxEphH2BCpoQ+kJKXzdk0c9dT5y4oxsshgQHI/WAYwq3nVxk2ZO02HJqaLCn14bq8/5iFXxW&#10;8fC9PsVlZcm83fxtbN2zUWr6GF82IALFcBf/uz90mp+v4O+ZdIEsf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lZztPBAAAA3AAAAA8AAAAAAAAAAAAAAAAAmAIAAGRycy9kb3du&#10;cmV2LnhtbFBLBQYAAAAABAAEAPUAAACGAwAAAAA=&#10;" fillcolor="#f2f2f2" stroked="f" strokeweight=".5pt">
              <v:textbox>
                <w:txbxContent>
                  <w:p w:rsidR="005A3926" w:rsidRDefault="005A3926" w:rsidP="00833405">
                    <w:r>
                      <w:t>2</w:t>
                    </w:r>
                  </w:p>
                </w:txbxContent>
              </v:textbox>
            </v:shape>
            <v:shape id="Text Box 118" o:spid="_x0000_s1071" type="#_x0000_t202" style="position:absolute;left:5257;width:2439;height:243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ZaocMA&#10;AADcAAAADwAAAGRycy9kb3ducmV2LnhtbESPQW/CMAyF75P2HyJP2m2kTAhBR0DTNCSOAyrOVuOl&#10;hcapmkAzfv18mLSbrff83ufVJvtO3WiIbWAD00kBirgOtmVnoDpuXxagYkK22AUmAz8UYbN+fFhh&#10;acPIe7odklMSwrFEA01Kfal1rBvyGCehJxbtOwwek6yD03bAUcJ9p1+LYq49tiwNDfb00VB9OVy9&#10;ga8qH0+Lc55VntznPd7HNiydMc9P+f0NVKKc/s1/1zsr+FOhlWdkAr3+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MZaocMAAADcAAAADwAAAAAAAAAAAAAAAACYAgAAZHJzL2Rv&#10;d25yZXYueG1sUEsFBgAAAAAEAAQA9QAAAIgDAAAAAA==&#10;" fillcolor="#f2f2f2" stroked="f" strokeweight=".5pt">
              <v:textbox>
                <w:txbxContent>
                  <w:p w:rsidR="005A3926" w:rsidRDefault="005A3926" w:rsidP="00833405">
                    <w:r>
                      <w:t>3</w:t>
                    </w:r>
                  </w:p>
                </w:txbxContent>
              </v:textbox>
            </v:shape>
            <v:shape id="Text Box 119" o:spid="_x0000_s1072" type="#_x0000_t202" style="position:absolute;left:7543;top:7010;width:2439;height:243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4r/OsAA&#10;AADcAAAADwAAAGRycy9kb3ducmV2LnhtbERPTYvCMBC9L/gfwgje1lQR0WqUZVnB46rF89DMpt1t&#10;JqWJNuuvN4LgbR7vc9bbaBtxpc7XjhVMxhkI4tLpmo2C4rR7X4DwAVlj45gU/JOH7WbwtsZcu54P&#10;dD0GI1II+xwVVCG0uZS+rMiiH7uWOHE/rrMYEuyM1B32Kdw2cpplc2mx5tRQYUufFZV/x4tV8F3E&#10;03nxG2eFJfN187e+dkuj1GgYP1YgAsXwEj/de53mT5bweCZdIDd3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4r/OsAAAADcAAAADwAAAAAAAAAAAAAAAACYAgAAZHJzL2Rvd25y&#10;ZXYueG1sUEsFBgAAAAAEAAQA9QAAAIUDAAAAAA==&#10;" fillcolor="#f2f2f2" stroked="f" strokeweight=".5pt">
              <v:textbox>
                <w:txbxContent>
                  <w:p w:rsidR="005A3926" w:rsidRDefault="005A3926" w:rsidP="00833405">
                    <w:r>
                      <w:t>4</w:t>
                    </w:r>
                  </w:p>
                </w:txbxContent>
              </v:textbox>
            </v:shape>
            <v:shape id="Text Box 120" o:spid="_x0000_s1073" type="#_x0000_t202" style="position:absolute;left:10820;top:7086;width:2438;height:243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NycGsMA&#10;AADcAAAADwAAAGRycy9kb3ducmV2LnhtbESPQW/CMAyF75P4D5GRuI10aJpYIaAJMWnHDaqdrcak&#10;hcapmowGfv18mLSbrff83uf1NvtOXWmIbWADT/MCFHEdbMvOQHV8f1yCignZYheYDNwownYzeVhj&#10;acPIX3Q9JKckhGOJBpqU+lLrWDfkMc5DTyzaKQwek6yD03bAUcJ9pxdF8aI9tiwNDfa0a6i+HH68&#10;gc8qH7+X5/xceXL7e7yPbXh1xsym+W0FKlFO/+a/6w8r+AvBl2dkAr35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NycGsMAAADcAAAADwAAAAAAAAAAAAAAAACYAgAAZHJzL2Rv&#10;d25yZXYueG1sUEsFBgAAAAAEAAQA9QAAAIgDAAAAAA==&#10;" fillcolor="#f2f2f2" stroked="f" strokeweight=".5pt">
              <v:textbox>
                <w:txbxContent>
                  <w:p w:rsidR="005A3926" w:rsidRDefault="005A3926" w:rsidP="00833405">
                    <w:r>
                      <w:t>5</w:t>
                    </w:r>
                  </w:p>
                </w:txbxContent>
              </v:textbox>
            </v:shape>
            <v:shape id="Text Box 121" o:spid="_x0000_s1074" type="#_x0000_t202" style="position:absolute;left:10134;top:152;width:2438;height:243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5A5gcAA&#10;AADcAAAADwAAAGRycy9kb3ducmV2LnhtbERP32vCMBB+F/wfwgl707QyhqvGIjLBx6llz0dzpt2a&#10;S2kym/nXm8Fgb/fx/bxNGW0nbjT41rGCfJGBIK6dbtkoqC6H+QqED8gaO8ek4Ic8lNvpZIOFdiOf&#10;6HYORqQQ9gUqaELoCyl93ZBFv3A9ceKubrAYEhyM1AOOKdx2cpllL9Jiy6mhwZ72DdVf52+r4L2K&#10;l4/VZ3yuLJm3u7+PrXs1Sj3N4m4NIlAM/+I/91Gn+cscfp9JF8jt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5A5gcAAAADcAAAADwAAAAAAAAAAAAAAAACYAgAAZHJzL2Rvd25y&#10;ZXYueG1sUEsFBgAAAAAEAAQA9QAAAIUDAAAAAA==&#10;" fillcolor="#f2f2f2" stroked="f" strokeweight=".5pt">
              <v:textbox>
                <w:txbxContent>
                  <w:p w:rsidR="005A3926" w:rsidRDefault="005A3926" w:rsidP="00833405">
                    <w:r>
                      <w:t>6</w:t>
                    </w:r>
                  </w:p>
                </w:txbxContent>
              </v:textbox>
            </v:shape>
            <v:shape id="Text Box 122" o:spid="_x0000_s1075" type="#_x0000_t202" style="position:absolute;left:14097;width:2438;height:243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0Kn9sAA&#10;AADcAAAADwAAAGRycy9kb3ducmV2LnhtbERP32vCMBB+H/g/hBP2NlPLGFqNIjLBR6fF56M502pz&#10;KU1mo3/9Mhjs7T6+n7dcR9uKO/W+caxgOslAEFdON2wUlKfd2wyED8gaW8ek4EEe1qvRyxIL7Qb+&#10;ovsxGJFC2BeooA6hK6T0VU0W/cR1xIm7uN5iSLA3Uvc4pHDbyjzLPqTFhlNDjR1ta6pux2+r4FDG&#10;03l2je+lJfP59M+hcXOj1Os4bhYgAsXwL/5z73Wan+fw+0y6QK5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0Kn9sAAAADcAAAADwAAAAAAAAAAAAAAAACYAgAAZHJzL2Rvd25y&#10;ZXYueG1sUEsFBgAAAAAEAAQA9QAAAIUDAAAAAA==&#10;" fillcolor="#f2f2f2" stroked="f" strokeweight=".5pt">
              <v:textbox>
                <w:txbxContent>
                  <w:p w:rsidR="005A3926" w:rsidRDefault="005A3926" w:rsidP="00833405">
                    <w:r>
                      <w:t>7</w:t>
                    </w:r>
                  </w:p>
                </w:txbxContent>
              </v:textbox>
            </v:shape>
            <w10:wrap type="square"/>
          </v:group>
        </w:pict>
      </w:r>
      <w:r w:rsidRPr="00833405">
        <w:rPr>
          <w:rFonts w:ascii="Times New Roman" w:hAnsi="Times New Roman"/>
          <w:b/>
          <w:noProof/>
          <w:color w:val="000000"/>
          <w:sz w:val="24"/>
          <w:szCs w:val="24"/>
          <w:lang w:eastAsia="bg-BG"/>
        </w:rPr>
        <w:t>Линия</w:t>
      </w:r>
    </w:p>
    <w:p w:rsidR="005A3926" w:rsidRDefault="005A3926" w:rsidP="00833405">
      <w:pPr>
        <w:spacing w:after="0" w:line="240" w:lineRule="auto"/>
        <w:jc w:val="both"/>
        <w:textAlignment w:val="top"/>
        <w:rPr>
          <w:rFonts w:ascii="Times New Roman" w:hAnsi="Times New Roman"/>
          <w:color w:val="000000"/>
          <w:sz w:val="24"/>
          <w:szCs w:val="24"/>
          <w:lang w:eastAsia="bg-BG"/>
        </w:rPr>
      </w:pPr>
      <w:r>
        <w:rPr>
          <w:rFonts w:ascii="Times New Roman" w:hAnsi="Times New Roman"/>
          <w:color w:val="000000"/>
          <w:sz w:val="24"/>
          <w:szCs w:val="24"/>
          <w:lang w:eastAsia="bg-BG"/>
        </w:rPr>
        <w:t xml:space="preserve">Върховете на начупената линия са номерирани с числата от 1 до 1000 включително. Колко са острите ъгли на начупената линия? </w:t>
      </w:r>
    </w:p>
    <w:p w:rsidR="005A3926" w:rsidRPr="00406897" w:rsidRDefault="005A3926" w:rsidP="00C96223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2</w:t>
      </w:r>
      <w:r w:rsidRPr="00406897">
        <w:rPr>
          <w:rFonts w:ascii="Times New Roman" w:hAnsi="Times New Roman"/>
          <w:b/>
          <w:sz w:val="24"/>
          <w:szCs w:val="24"/>
        </w:rPr>
        <w:t>. Кули</w:t>
      </w:r>
    </w:p>
    <w:p w:rsidR="005A3926" w:rsidRPr="00C96223" w:rsidRDefault="005A3926" w:rsidP="00C96223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C96223">
        <w:rPr>
          <w:rFonts w:ascii="Times New Roman" w:hAnsi="Times New Roman"/>
          <w:sz w:val="24"/>
          <w:szCs w:val="24"/>
        </w:rPr>
        <w:t xml:space="preserve">  Мила занимавала малкото си братче като подреждала „стълбички” с неговите кубчета.</w:t>
      </w:r>
    </w:p>
    <w:p w:rsidR="005A3926" w:rsidRPr="00C96223" w:rsidRDefault="005A3926" w:rsidP="00C96223">
      <w:pPr>
        <w:spacing w:after="0" w:line="240" w:lineRule="auto"/>
        <w:ind w:firstLine="708"/>
        <w:rPr>
          <w:rFonts w:ascii="Times New Roman" w:hAnsi="Times New Roman"/>
          <w:sz w:val="24"/>
          <w:szCs w:val="24"/>
        </w:rPr>
      </w:pPr>
      <w:r w:rsidRPr="00C96223">
        <w:rPr>
          <w:rFonts w:ascii="Times New Roman" w:hAnsi="Times New Roman"/>
          <w:sz w:val="24"/>
          <w:szCs w:val="24"/>
        </w:rPr>
        <w:t xml:space="preserve"> Първо направила „стълбичка”:</w:t>
      </w:r>
    </w:p>
    <w:p w:rsidR="005A3926" w:rsidRPr="00C96223" w:rsidRDefault="005A3926" w:rsidP="00C96223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noProof/>
          <w:lang w:eastAsia="bg-BG"/>
        </w:rPr>
        <w:pict>
          <v:group id="Group 14" o:spid="_x0000_s1076" style="position:absolute;margin-left:24.65pt;margin-top:5.3pt;width:368.9pt;height:54.75pt;z-index:251655168" coordorigin="1975,8805" coordsize="7378,10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">
            <v:group id="Group 16" o:spid="_x0000_s1077" style="position:absolute;left:4978;top:9060;width:795;height:840" coordorigin="5918,11310" coordsize="795,8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9SmGCwwAAANsAAAAP&#10;AAAAAAAAAAAAAAAAAKoCAABkcnMvZG93bnJldi54bWxQSwUGAAAAAAQABAD6AAAAmgMAAAAA&#10;">
              <v:group id="Group 17" o:spid="_x0000_s1078" style="position:absolute;left:5918;top:11820;width:795;height:330" coordorigin="7704,12465" coordsize="795,3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Zj/9cMAAADb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xO4/RIO&#10;kP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mP/1wwAAANsAAAAP&#10;AAAAAAAAAAAAAAAAAKoCAABkcnMvZG93bnJldi54bWxQSwUGAAAAAAQABAD6AAAAmgMAAAAA&#10;">
                <v:shapetype id="_x0000_t16" coordsize="21600,21600" o:spt="16" adj="5400" path="m@0,l0@0,,21600@1,21600,21600@2,21600,xem0@0nfl@1@0,21600,em@1@0nfl@1,21600e">
                  <v:stroke joinstyle="miter"/>
                  <v:formulas>
                    <v:f eqn="val #0"/>
                    <v:f eqn="sum width 0 #0"/>
                    <v:f eqn="sum height 0 #0"/>
                    <v:f eqn="mid height #0"/>
                    <v:f eqn="prod @1 1 2"/>
                    <v:f eqn="prod @2 1 2"/>
                    <v:f eqn="mid width #0"/>
                  </v:formulas>
                  <v:path o:extrusionok="f" gradientshapeok="t" limo="10800,10800" o:connecttype="custom" o:connectlocs="@6,0;@4,@0;0,@3;@4,21600;@1,@3;21600,@5" o:connectangles="270,270,180,90,0,0" textboxrect="0,@0,@1,21600"/>
                  <v:handles>
                    <v:h position="topLeft,#0" switch="" yrange="0,21600"/>
                  </v:handles>
                  <o:complex v:ext="view"/>
                </v:shapetype>
                <v:shape id="AutoShape 18" o:spid="_x0000_s1079" type="#_x0000_t16" style="position:absolute;left:7704;top:12465;width:315;height:33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APDr4A&#10;AADbAAAADwAAAGRycy9kb3ducmV2LnhtbERP24rCMBB9X/Afwgi+rakiKtUoKhQUFNbLBwzN2Aab&#10;SWmi1r83grBvczjXmS9bW4kHNd44VjDoJyCIc6cNFwou5+x3CsIHZI2VY1LwIg/LRednjql2Tz7S&#10;4xQKEUPYp6igDKFOpfR5SRZ939XEkbu6xmKIsCmkbvAZw20lh0kylhYNx4YSa9qUlN9Od6tgmGGy&#10;znaTsF/XWzMYGc38d1Cq121XMxCB2vAv/rq3Os6fwOeXeIBcvA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HjgDw6+AAAA2wAAAA8AAAAAAAAAAAAAAAAAmAIAAGRycy9kb3ducmV2&#10;LnhtbFBLBQYAAAAABAAEAPUAAACDAwAAAAA=&#10;" fillcolor="#92cddc"/>
                <v:shape id="AutoShape 19" o:spid="_x0000_s1080" type="#_x0000_t16" style="position:absolute;left:7944;top:12465;width:315;height:33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X+bfMMA&#10;AADbAAAADwAAAGRycy9kb3ducmV2LnhtbESP0WrCQBBF3wv+wzJC3+pGKW2JboIKAYUWWvUDhuyY&#10;LGZnQ3bV+Pedh0LfZrh37j2zKkffqRsN0QU2MJ9loIjrYB03Bk7H6uUDVEzIFrvAZOBBEcpi8rTC&#10;3IY7/9DtkBolIRxzNNCm1Odax7olj3EWemLRzmHwmGQdGm0HvEu47/Qiy960R8fS0GJP25bqy+Hq&#10;DSwqzDbV/j19bvqdm786y/z9ZczzdFwvQSUa07/573pnBV9g5RcZQB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X+bfMMAAADbAAAADwAAAAAAAAAAAAAAAACYAgAAZHJzL2Rv&#10;d25yZXYueG1sUEsFBgAAAAAEAAQA9QAAAIgDAAAAAA==&#10;" fillcolor="#92cddc"/>
                <v:shape id="AutoShape 20" o:spid="_x0000_s1081" type="#_x0000_t16" style="position:absolute;left:8184;top:12465;width:315;height:33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jM+578A&#10;AADbAAAADwAAAGRycy9kb3ducmV2LnhtbERP24rCMBB9X/Afwgi+rakirlajqFBQcGFX/YChGdtg&#10;MylN1Pr3RhB8m8O5znzZ2krcqPHGsYJBPwFBnDttuFBwOmbfExA+IGusHJOCB3lYLjpfc0y1u/M/&#10;3Q6hEDGEfYoKyhDqVEqfl2TR911NHLmzayyGCJtC6gbvMdxWcpgkY2nRcGwosaZNSfnlcLUKhhkm&#10;62z3E/bremsGI6OZ/36V6nXb1QxEoDZ8xG/3Vsf5U3j9Eg+Qiy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Mz7nvwAAANsAAAAPAAAAAAAAAAAAAAAAAJgCAABkcnMvZG93bnJl&#10;di54bWxQSwUGAAAAAAQABAD1AAAAhAMAAAAA&#10;" fillcolor="#92cddc"/>
              </v:group>
              <v:group id="Group 21" o:spid="_x0000_s1082" style="position:absolute;left:6053;top:11310;width:555;height:585" coordorigin="3735,11160" coordsize="555,5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1EIp8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+v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NRCKfCAAAA2wAAAA8A&#10;AAAAAAAAAAAAAAAAqgIAAGRycy9kb3ducmV2LnhtbFBLBQYAAAAABAAEAPoAAACZAwAAAAA=&#10;">
                <v:shape id="AutoShape 22" o:spid="_x0000_s1083" type="#_x0000_t16" style="position:absolute;left:3735;top:11415;width:315;height:33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yD7xsIA&#10;AADbAAAADwAAAGRycy9kb3ducmV2LnhtbESP3YrCMBSE7wXfIRxh7zS1q6LVKCIsLKwX/j3AsTm2&#10;xeakJFnbffuNIHg5zMw3zGrTmVo8yPnKsoLxKAFBnFtdcaHgcv4azkH4gKyxtkwK/sjDZt3vrTDT&#10;tuUjPU6hEBHCPkMFZQhNJqXPSzLoR7Yhjt7NOoMhSldI7bCNcFPLNElm0mDFcaHEhnYl5ffTr1Gw&#10;uNa8new/+SCrQ2d+0mnrzo1SH4NuuwQRqAvv8Kv9rRWkY3h+iT9Arv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IPvGwgAAANsAAAAPAAAAAAAAAAAAAAAAAJgCAABkcnMvZG93&#10;bnJldi54bWxQSwUGAAAAAAQABAD1AAAAhwMAAAAA&#10;" fillcolor="#daeef3"/>
                <v:shape id="AutoShape 23" o:spid="_x0000_s1084" type="#_x0000_t16" style="position:absolute;left:3975;top:11415;width:315;height:33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/JlscIA&#10;AADbAAAADwAAAGRycy9kb3ducmV2LnhtbESP3YrCMBSE7xd8h3AE79bU6opWo4iwIKwX/j3AsTm2&#10;xeakJFlb334jCHs5zMw3zHLdmVo8yPnKsoLRMAFBnFtdcaHgcv7+nIHwAVljbZkUPMnDetX7WGKm&#10;bctHepxCISKEfYYKyhCaTEqfl2TQD21DHL2bdQZDlK6Q2mEb4aaWaZJMpcGK40KJDW1Lyu+nX6Ng&#10;fq15M9mP+SCrQ2d+0q/WnRulBv1uswARqAv/4Xd7pxWkKby+xB8gV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8mWxwgAAANsAAAAPAAAAAAAAAAAAAAAAAJgCAABkcnMvZG93&#10;bnJldi54bWxQSwUGAAAAAAQABAD1AAAAhwMAAAAA&#10;" fillcolor="#daeef3"/>
                <v:shape id="AutoShape 24" o:spid="_x0000_s1085" type="#_x0000_t16" style="position:absolute;left:3860;top:11160;width:315;height:33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w1NsMA&#10;AADbAAAADwAAAGRycy9kb3ducmV2LnhtbESP0WoCMRRE3wv+Q7iCbzWrgtTVKKIs2JfSqh9w2Vw3&#10;q5ubJcnq2q9vCoU+DjNzhlltetuIO/lQO1YwGWcgiEuna64UnE/F6xuIEJE1No5JwZMCbNaDlxXm&#10;2j34i+7HWIkE4ZCjAhNjm0sZSkMWw9i1xMm7OG8xJukrqT0+Etw2cpplc2mx5rRgsKWdofJ27KyC&#10;z++PfrFdtHv3fi2w8Kabu9ApNRr22yWISH38D/+1D1rBdAa/X9IPkO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kw1NsMAAADbAAAADwAAAAAAAAAAAAAAAACYAgAAZHJzL2Rv&#10;d25yZXYueG1sUEsFBgAAAAAEAAQA9QAAAIgDAAAAAA==&#10;"/>
              </v:group>
            </v:group>
            <v:group id="Group 25" o:spid="_x0000_s1086" style="position:absolute;left:1975;top:9315;width:555;height:585" coordorigin="3735,11160" coordsize="555,5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GoOpM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Mx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GoOpMQAAADbAAAA&#10;DwAAAAAAAAAAAAAAAACqAgAAZHJzL2Rvd25yZXYueG1sUEsFBgAAAAAEAAQA+gAAAJsDAAAAAA==&#10;">
              <v:shape id="AutoShape 26" o:spid="_x0000_s1087" type="#_x0000_t16" style="position:absolute;left:3735;top:11415;width:315;height:33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Bv9xcIA&#10;AADbAAAADwAAAGRycy9kb3ducmV2LnhtbESP3YrCMBSE74V9h3AW9k5T6w9rNYoIwoJe+LMPcGyO&#10;bbE5KUm03bffCIKXw8x8wyxWnanFg5yvLCsYDhIQxLnVFRcKfs/b/jcIH5A11pZJwR95WC0/egvM&#10;tG35SI9TKESEsM9QQRlCk0np85IM+oFtiKN3tc5giNIVUjtsI9zUMk2SqTRYcVwosaFNSfntdDcK&#10;Zpea1+P9iA+yOnRml05ad26U+vrs1nMQgbrwDr/aP1pBOoHnl/gD5PI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G/3FwgAAANsAAAAPAAAAAAAAAAAAAAAAAJgCAABkcnMvZG93&#10;bnJldi54bWxQSwUGAAAAAAQABAD1AAAAhwMAAAAA&#10;" fillcolor="#daeef3"/>
              <v:shape id="AutoShape 27" o:spid="_x0000_s1088" type="#_x0000_t16" style="position:absolute;left:3975;top:11415;width:315;height:33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ljssIA&#10;AADbAAAADwAAAGRycy9kb3ducmV2LnhtbESP3YrCMBSE7wXfIRxh7zS1q7JbjSKCsKAX/j3A2eZs&#10;W2xOShJt9+2NIHg5zMw3zGLVmVrcyfnKsoLxKAFBnFtdcaHgct4Ov0D4gKyxtkwK/snDatnvLTDT&#10;tuUj3U+hEBHCPkMFZQhNJqXPSzLoR7Yhjt6fdQZDlK6Q2mEb4aaWaZLMpMGK40KJDW1Kyq+nm1Hw&#10;/VvzerL/5IOsDp3ZpdPWnRulPgbdeg4iUBfe4Vf7RytIZ/D8En+AXD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yWOywgAAANsAAAAPAAAAAAAAAAAAAAAAAJgCAABkcnMvZG93&#10;bnJldi54bWxQSwUGAAAAAAQABAD1AAAAhwMAAAAA&#10;" fillcolor="#daeef3"/>
              <v:shape id="AutoShape 28" o:spid="_x0000_s1089" type="#_x0000_t16" style="position:absolute;left:3860;top:11160;width:315;height:33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XczNcMA&#10;AADbAAAADwAAAGRycy9kb3ducmV2LnhtbESPQWsCMRSE7wX/Q3iCt5rVg62rUURZ0Etp1R/w2Dw3&#10;q5uXJcnq2l/fFAo9DjPzDbNc97YRd/KhdqxgMs5AEJdO11wpOJ+K13cQISJrbByTgicFWK8GL0vM&#10;tXvwF92PsRIJwiFHBSbGNpcylIYshrFriZN3cd5iTNJXUnt8JLht5DTLZtJizWnBYEtbQ+Xt2FkF&#10;n98f/Xwzb3fucC2w8KabudApNRr2mwWISH38D/+191rB9A1+v6QfIF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XczNcMAAADbAAAADwAAAAAAAAAAAAAAAACYAgAAZHJzL2Rv&#10;d25yZXYueG1sUEsFBgAAAAAEAAQA9QAAAIgDAAAAAA==&#10;"/>
            </v:group>
            <v:group id="Group 29" o:spid="_x0000_s1090" style="position:absolute;left:8318;top:8805;width:1035;height:1095" coordorigin="7268,11385" coordsize="1035,10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ScEoc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2P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0nBKHCAAAA2wAAAA8A&#10;AAAAAAAAAAAAAAAAqgIAAGRycy9kb3ducmV2LnhtbFBLBQYAAAAABAAEAPoAAACZAwAAAAA=&#10;">
              <v:group id="Group 30" o:spid="_x0000_s1091" style="position:absolute;left:7268;top:12150;width:1035;height:330" coordorigin="3495,13005" coordsize="1035,3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uhOs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Mp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muhOsQAAADbAAAA&#10;DwAAAAAAAAAAAAAAAACqAgAAZHJzL2Rvd25yZXYueG1sUEsFBgAAAAAEAAQA+gAAAJsDAAAAAA==&#10;">
                <v:shape id="AutoShape 31" o:spid="_x0000_s1092" type="#_x0000_t16" style="position:absolute;left:3495;top:13005;width:315;height:33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IpdDMAA&#10;AADbAAAADwAAAGRycy9kb3ducmV2LnhtbERP3WrCMBS+H/gO4QjezbQKMqtRirgxmF748wCH5tgW&#10;m5OQRNu9/XIh7PLj+19vB9OJJ/nQWlaQTzMQxJXVLdcKrpfP9w8QISJr7CyTgl8KsN2M3tZYaNvz&#10;iZ7nWIsUwqFABU2MrpAyVA0ZDFPriBN3s95gTNDXUnvsU7jp5CzLFtJgy6mhQUe7hqr7+WEUnIb9&#10;sirznc+/DjPz6I/up7w5pSbjoVyBiDTEf/HL/a0VzNP69CX9ALn5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IpdDMAAAADbAAAADwAAAAAAAAAAAAAAAACYAgAAZHJzL2Rvd25y&#10;ZXYueG1sUEsFBgAAAAAEAAQA9QAAAIUDAAAAAA==&#10;" fillcolor="#31849b"/>
                <v:shape id="AutoShape 32" o:spid="_x0000_s1093" type="#_x0000_t16" style="position:absolute;left:3735;top:13005;width:315;height:33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8b4l8QA&#10;AADbAAAADwAAAGRycy9kb3ducmV2LnhtbESP3WoCMRSE7wt9h3AK3tXsKpS6NcoiKkLbC38e4LA5&#10;7i7dnIQkuuvbG0Ho5TAz3zDz5WA6cSUfWssK8nEGgriyuuVawem4ef8EESKyxs4yKbhRgOXi9WWO&#10;hbY97+l6iLVIEA4FKmhidIWUoWrIYBhbR5y8s/UGY5K+ltpjn+Cmk5Ms+5AGW04LDTpaNVT9HS5G&#10;wX5Yz6oyX/l8+zMxl/7XfZdnp9TobSi/QEQa4n/42d5pBdMcHl/SD5CL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/G+JfEAAAA2wAAAA8AAAAAAAAAAAAAAAAAmAIAAGRycy9k&#10;b3ducmV2LnhtbFBLBQYAAAAABAAEAPUAAACJAwAAAAA=&#10;" fillcolor="#31849b"/>
                <v:shape id="AutoShape 33" o:spid="_x0000_s1094" type="#_x0000_t16" style="position:absolute;left:3975;top:13005;width:315;height:33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xRm4MQA&#10;AADbAAAADwAAAGRycy9kb3ducmV2LnhtbESPwWrDMBBE74H8g9hAb4lsF0rjRgkmtKXQ9OC0H7BY&#10;G9vUWglJid2/rwKBHIeZecNsdpMZxIV86C0ryFcZCOLG6p5bBT/fb8tnECEiaxwsk4I/CrDbzmcb&#10;LLUduabLMbYiQTiUqKCL0ZVShqYjg2FlHXHyTtYbjEn6VmqPY4KbQRZZ9iQN9pwWOnS076j5PZ6N&#10;gnp6XTdVvvf5+6Ew5/HLfVYnp9TDYqpeQESa4j18a39oBY8FXL+kHyC3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8UZuDEAAAA2wAAAA8AAAAAAAAAAAAAAAAAmAIAAGRycy9k&#10;b3ducmV2LnhtbFBLBQYAAAAABAAEAPUAAACJAwAAAAA=&#10;" fillcolor="#31849b"/>
                <v:shape id="AutoShape 34" o:spid="_x0000_s1095" type="#_x0000_t16" style="position:absolute;left:4215;top:13005;width:315;height:33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FjDe8QA&#10;AADbAAAADwAAAGRycy9kb3ducmV2LnhtbESP3WoCMRSE7wu+QziF3tXsKkhdjbKILQXthT8PcNgc&#10;d5duTkIS3e3bN4Lg5TAz3zDL9WA6cSMfWssK8nEGgriyuuVawfn0+f4BIkRkjZ1lUvBHAdar0csS&#10;C217PtDtGGuRIBwKVNDE6AopQ9WQwTC2jjh5F+sNxiR9LbXHPsFNJydZNpMGW04LDTraNFT9Hq9G&#10;wWHYzqsy3/j8az8x1/7H7cqLU+rtdSgXICIN8Rl+tL+1gukU7l/SD5Cr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BYw3vEAAAA2wAAAA8AAAAAAAAAAAAAAAAAmAIAAGRycy9k&#10;b3ducmV2LnhtbFBLBQYAAAAABAAEAPUAAACJAwAAAAA=&#10;" fillcolor="#31849b"/>
              </v:group>
              <v:group id="Group 35" o:spid="_x0000_s1096" style="position:absolute;left:7388;top:11385;width:795;height:840" coordorigin="5918,11310" coordsize="795,8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bOYec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Yw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bOYecQAAADbAAAA&#10;DwAAAAAAAAAAAAAAAACqAgAAZHJzL2Rvd25yZXYueG1sUEsFBgAAAAAEAAQA+gAAAJsDAAAAAA==&#10;">
                <v:group id="Group 36" o:spid="_x0000_s1097" style="position:absolute;left:5918;top:11820;width:795;height:330" coordorigin="7704,12465" coordsize="795,3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v894s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V/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b/PeLFAAAA2wAA&#10;AA8AAAAAAAAAAAAAAAAAqgIAAGRycy9kb3ducmV2LnhtbFBLBQYAAAAABAAEAPoAAACcAwAAAAA=&#10;">
                  <v:shape id="AutoShape 37" o:spid="_x0000_s1098" type="#_x0000_t16" style="position:absolute;left:7704;top:12465;width:315;height:33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Bn29cMA&#10;AADbAAAADwAAAGRycy9kb3ducmV2LnhtbESP0WrCQBRE3wv+w3KFvtWNaVGJrqEWAilU0OgHXLK3&#10;ydLs3ZDdmvTvu4WCj8PMnGF2+WQ7caPBG8cKlosEBHHttOFGwfVSPG1A+ICssXNMCn7IQ76fPeww&#10;027kM92q0IgIYZ+hgjaEPpPS1y1Z9AvXE0fv0w0WQ5RDI/WAY4TbTqZJspIWDceFFnt6a6n+qr6t&#10;grTA5FC8r8PHoS/N8sVo5tNRqcf59LoFEWgK9/B/u9QKnlfw9yX+ALn/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Bn29cMAAADbAAAADwAAAAAAAAAAAAAAAACYAgAAZHJzL2Rv&#10;d25yZXYueG1sUEsFBgAAAAAEAAQA9QAAAIgDAAAAAA==&#10;" fillcolor="#92cddc"/>
                  <v:shape id="AutoShape 38" o:spid="_x0000_s1099" type="#_x0000_t16" style="position:absolute;left:7944;top:12465;width:315;height:33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1VTbsIA&#10;AADbAAAADwAAAGRycy9kb3ducmV2LnhtbESP3YrCMBSE7wXfIRzBO039wS5do6hQUFDwZx/g0Jxt&#10;g81JaaJ2334jLOzlMDPfMMt1Z2vxpNYbxwom4wQEceG04VLB1y0ffYDwAVlj7ZgU/JCH9arfW2Km&#10;3Ysv9LyGUkQI+wwVVCE0mZS+qMiiH7uGOHrfrrUYomxLqVt8Rbit5TRJFtKi4bhQYUO7ior79WEV&#10;THNMtvkhDcdtszeTudHM55NSw0G3+QQRqAv/4b/2XiuYpfD+En+AXP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VVNuwgAAANsAAAAPAAAAAAAAAAAAAAAAAJgCAABkcnMvZG93&#10;bnJldi54bWxQSwUGAAAAAAQABAD1AAAAhwMAAAAA&#10;" fillcolor="#92cddc"/>
                  <v:shape id="AutoShape 39" o:spid="_x0000_s1100" type="#_x0000_t16" style="position:absolute;left:8184;top:12465;width:315;height:33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srHHL8A&#10;AADbAAAADwAAAGRycy9kb3ducmV2LnhtbERPzYrCMBC+C/sOYRa8aVoVV6qxqFBwYQVXfYChGdtg&#10;MylN1Pr2m4Owx4/vf5X3thEP6rxxrCAdJyCIS6cNVwou52K0AOEDssbGMSl4kYd8/TFYYabdk3/p&#10;cQqViCHsM1RQh9BmUvqyJot+7FriyF1dZzFE2FVSd/iM4baRkySZS4uGY0ONLe1qKm+nu1UwKTDZ&#10;Ft9f4Wfb7k06M5r5eFBq+NlvliAC9eFf/HbvtYJpHBu/xB8g13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CysccvwAAANsAAAAPAAAAAAAAAAAAAAAAAJgCAABkcnMvZG93bnJl&#10;di54bWxQSwUGAAAAAAQABAD1AAAAhAMAAAAA&#10;" fillcolor="#92cddc"/>
                </v:group>
                <v:group id="Group 40" o:spid="_x0000_s1101" style="position:absolute;left:6053;top:11310;width:555;height:585" coordorigin="3735,11160" coordsize="555,5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7I358QAAADb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Yx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7I358QAAADbAAAA&#10;DwAAAAAAAAAAAAAAAACqAgAAZHJzL2Rvd25yZXYueG1sUEsFBgAAAAAEAAQA+gAAAJsDAAAAAA==&#10;">
                  <v:shape id="AutoShape 41" o:spid="_x0000_s1102" type="#_x0000_t16" style="position:absolute;left:3735;top:11415;width:315;height:33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O7/b8A&#10;AADbAAAADwAAAGRycy9kb3ducmV2LnhtbERPy4rCMBTdC/5DuMLsNNVxRKtpEWFAcBa+PuDaXNti&#10;c1OSjK1/bxYDszyc9ybvTSOe5HxtWcF0koAgLqyuuVRwvXyPlyB8QNbYWCYFL/KQZ8PBBlNtOz7R&#10;8xxKEUPYp6igCqFNpfRFRQb9xLbEkbtbZzBE6EqpHXYx3DRyliQLabDm2FBhS7uKisf51yhY3Rre&#10;zn8++SjrY28Os6/OXVqlPkb9dg0iUB/+xX/uvVYwj+vjl/gDZPYG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Vs7v9vwAAANsAAAAPAAAAAAAAAAAAAAAAAJgCAABkcnMvZG93bnJl&#10;di54bWxQSwUGAAAAAAQABAD1AAAAhAMAAAAA&#10;" fillcolor="#daeef3"/>
                  <v:shape id="AutoShape 42" o:spid="_x0000_s1103" type="#_x0000_t16" style="position:absolute;left:3975;top:11415;width:315;height:33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8eZsIA&#10;AADbAAAADwAAAGRycy9kb3ducmV2LnhtbESP3YrCMBSE7xd8h3AE79bUnxWtRhFBENwL/x7g2Bzb&#10;YnNSkmjr2xthYS+HmfmGWaxaU4knOV9aVjDoJyCIM6tLzhVcztvvKQgfkDVWlknBizyslp2vBaba&#10;Nnyk5ynkIkLYp6igCKFOpfRZQQZ939bE0btZZzBE6XKpHTYRbio5TJKJNFhyXCiwpk1B2f30MApm&#10;14rX498RH2R5aM1++NO4c61Ur9uu5yACteE//NfeaQXjAXy+xB8gl2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6/x5mwgAAANsAAAAPAAAAAAAAAAAAAAAAAJgCAABkcnMvZG93&#10;bnJldi54bWxQSwUGAAAAAAQABAD1AAAAhwMAAAAA&#10;" fillcolor="#daeef3"/>
                  <v:shape id="AutoShape 43" o:spid="_x0000_s1104" type="#_x0000_t16" style="position:absolute;left:3860;top:11160;width:315;height:33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N91DcMA&#10;AADbAAAADwAAAGRycy9kb3ducmV2LnhtbESP0WoCMRRE3wv+Q7iCbzWriNTVKKIs2JfSqh9w2Vw3&#10;q5ubJcnq2q9vCoU+DjNzhlltetuIO/lQO1YwGWcgiEuna64UnE/F6xuIEJE1No5JwZMCbNaDlxXm&#10;2j34i+7HWIkE4ZCjAhNjm0sZSkMWw9i1xMm7OG8xJukrqT0+Etw2cpplc2mx5rRgsKWdofJ27KyC&#10;z++PfrFdtHv3fi2w8Kabu9ApNRr22yWISH38D/+1D1rBbAq/X9IPkO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N91DcMAAADbAAAADwAAAAAAAAAAAAAAAACYAgAAZHJzL2Rv&#10;d25yZXYueG1sUEsFBgAAAAAEAAQA9QAAAIgDAAAAAA==&#10;"/>
                </v:group>
              </v:group>
            </v:group>
            <w10:wrap type="square"/>
          </v:group>
        </w:pict>
      </w:r>
    </w:p>
    <w:p w:rsidR="005A3926" w:rsidRPr="00C96223" w:rsidRDefault="005A3926" w:rsidP="00C96223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C96223">
        <w:rPr>
          <w:rFonts w:ascii="Times New Roman" w:hAnsi="Times New Roman"/>
          <w:sz w:val="24"/>
          <w:szCs w:val="24"/>
        </w:rPr>
        <w:t xml:space="preserve">.  </w:t>
      </w:r>
    </w:p>
    <w:p w:rsidR="005A3926" w:rsidRPr="00C96223" w:rsidRDefault="005A3926" w:rsidP="00C96223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5A3926" w:rsidRPr="00C96223" w:rsidRDefault="005A3926" w:rsidP="00C96223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5A3926" w:rsidRPr="00C96223" w:rsidRDefault="005A3926" w:rsidP="00C96223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5A3926" w:rsidRPr="00C96223" w:rsidRDefault="005A3926" w:rsidP="00C96223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5A3926" w:rsidRPr="00C96223" w:rsidRDefault="005A3926" w:rsidP="00C96223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C96223">
        <w:rPr>
          <w:rFonts w:ascii="Times New Roman" w:hAnsi="Times New Roman"/>
          <w:sz w:val="24"/>
          <w:szCs w:val="24"/>
        </w:rPr>
        <w:t xml:space="preserve">      </w:t>
      </w:r>
      <w:r w:rsidRPr="00C96223">
        <w:rPr>
          <w:rFonts w:ascii="Times New Roman" w:hAnsi="Times New Roman"/>
          <w:i/>
          <w:sz w:val="24"/>
          <w:szCs w:val="24"/>
        </w:rPr>
        <w:t>на два реда</w:t>
      </w:r>
      <w:r w:rsidRPr="00C96223">
        <w:rPr>
          <w:rFonts w:ascii="Times New Roman" w:hAnsi="Times New Roman"/>
          <w:sz w:val="24"/>
          <w:szCs w:val="24"/>
        </w:rPr>
        <w:t xml:space="preserve"> ...                       после - </w:t>
      </w:r>
      <w:r w:rsidRPr="00C96223">
        <w:rPr>
          <w:rFonts w:ascii="Times New Roman" w:hAnsi="Times New Roman"/>
          <w:i/>
          <w:sz w:val="24"/>
          <w:szCs w:val="24"/>
        </w:rPr>
        <w:t>на три  реда</w:t>
      </w:r>
      <w:r w:rsidRPr="00C96223">
        <w:rPr>
          <w:rFonts w:ascii="Times New Roman" w:hAnsi="Times New Roman"/>
          <w:sz w:val="24"/>
          <w:szCs w:val="24"/>
        </w:rPr>
        <w:t xml:space="preserve">...               след това - </w:t>
      </w:r>
      <w:r w:rsidRPr="00C96223">
        <w:rPr>
          <w:rFonts w:ascii="Times New Roman" w:hAnsi="Times New Roman"/>
          <w:i/>
          <w:sz w:val="24"/>
          <w:szCs w:val="24"/>
        </w:rPr>
        <w:t>на четири реда ...</w:t>
      </w:r>
    </w:p>
    <w:p w:rsidR="005A3926" w:rsidRPr="00C96223" w:rsidRDefault="005A3926" w:rsidP="00C96223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C96223">
        <w:rPr>
          <w:rFonts w:ascii="Times New Roman" w:hAnsi="Times New Roman"/>
          <w:sz w:val="24"/>
          <w:szCs w:val="24"/>
        </w:rPr>
        <w:t>Когато преброила всички кубчета, Мила разбрала, че с тях може да построи „стълбичка” на 11 реда и няма да и достигнат 3 кубчета за да построи следващия ред. Колко кубчета има братчето на Мила?</w:t>
      </w:r>
    </w:p>
    <w:p w:rsidR="005A3926" w:rsidRPr="00C96223" w:rsidRDefault="005A3926" w:rsidP="00C96223">
      <w:pPr>
        <w:rPr>
          <w:rFonts w:ascii="Times New Roman" w:hAnsi="Times New Roman"/>
          <w:sz w:val="24"/>
          <w:szCs w:val="24"/>
        </w:rPr>
      </w:pPr>
      <w:r w:rsidRPr="00016180">
        <w:rPr>
          <w:rFonts w:ascii="Times New Roman" w:hAnsi="Times New Roman"/>
          <w:sz w:val="24"/>
          <w:szCs w:val="24"/>
        </w:rPr>
        <w:pict>
          <v:rect id="_x0000_i1026" style="width:0;height:1.5pt" o:hralign="center" o:hrstd="t" o:hr="t" fillcolor="#a0a0a0" stroked="f"/>
        </w:pict>
      </w:r>
    </w:p>
    <w:p w:rsidR="005A3926" w:rsidRPr="00406897" w:rsidRDefault="005A3926" w:rsidP="00691DF7">
      <w:pPr>
        <w:pStyle w:val="ListParagraph"/>
        <w:numPr>
          <w:ilvl w:val="0"/>
          <w:numId w:val="1"/>
        </w:numPr>
        <w:rPr>
          <w:rFonts w:ascii="Times New Roman" w:hAnsi="Times New Roman"/>
          <w:b/>
          <w:sz w:val="24"/>
          <w:szCs w:val="24"/>
          <w:u w:val="single"/>
        </w:rPr>
      </w:pPr>
      <w:r w:rsidRPr="00406897">
        <w:rPr>
          <w:rFonts w:ascii="Times New Roman" w:hAnsi="Times New Roman"/>
          <w:b/>
          <w:sz w:val="24"/>
          <w:szCs w:val="24"/>
          <w:u w:val="single"/>
        </w:rPr>
        <w:t>Скрити числа, цифри и знаци</w:t>
      </w:r>
    </w:p>
    <w:p w:rsidR="005A3926" w:rsidRDefault="005A3926" w:rsidP="00691DF7">
      <w:pPr>
        <w:pStyle w:val="ListParagrap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ткриване на числа и цифри по дадени свойства; ребуси за откриване на пропуснати аритметични знаци.</w:t>
      </w:r>
    </w:p>
    <w:p w:rsidR="005A3926" w:rsidRPr="00C96223" w:rsidRDefault="005A3926" w:rsidP="009F537E">
      <w:pPr>
        <w:rPr>
          <w:rFonts w:ascii="Times New Roman" w:hAnsi="Times New Roman"/>
          <w:i/>
          <w:sz w:val="24"/>
          <w:szCs w:val="24"/>
        </w:rPr>
      </w:pPr>
      <w:r w:rsidRPr="00C96223">
        <w:rPr>
          <w:rFonts w:ascii="Times New Roman" w:hAnsi="Times New Roman"/>
          <w:i/>
          <w:sz w:val="24"/>
          <w:szCs w:val="24"/>
        </w:rPr>
        <w:t>Примери.</w:t>
      </w:r>
    </w:p>
    <w:p w:rsidR="005A3926" w:rsidRPr="00406897" w:rsidRDefault="005A3926" w:rsidP="009F537E">
      <w:pPr>
        <w:jc w:val="both"/>
        <w:rPr>
          <w:rFonts w:ascii="Times New Roman" w:eastAsia="Batang" w:hAnsi="Times New Roman"/>
          <w:b/>
          <w:color w:val="000000"/>
          <w:sz w:val="24"/>
          <w:szCs w:val="24"/>
        </w:rPr>
      </w:pPr>
      <w:r w:rsidRPr="00406897">
        <w:rPr>
          <w:rFonts w:ascii="Times New Roman" w:hAnsi="Times New Roman"/>
          <w:b/>
          <w:color w:val="000000"/>
          <w:sz w:val="24"/>
          <w:szCs w:val="24"/>
        </w:rPr>
        <w:t xml:space="preserve">1. </w:t>
      </w:r>
      <w:r w:rsidRPr="00406897">
        <w:rPr>
          <w:rFonts w:ascii="Times New Roman" w:eastAsia="Batang" w:hAnsi="Times New Roman"/>
          <w:b/>
          <w:color w:val="000000"/>
          <w:sz w:val="24"/>
          <w:szCs w:val="24"/>
        </w:rPr>
        <w:t>Въртележка „Произведение”</w:t>
      </w:r>
    </w:p>
    <w:p w:rsidR="005A3926" w:rsidRPr="009F537E" w:rsidRDefault="005A3926" w:rsidP="009F537E">
      <w:pPr>
        <w:pStyle w:val="ListParagraph"/>
        <w:ind w:left="0" w:firstLine="708"/>
        <w:jc w:val="both"/>
        <w:rPr>
          <w:rFonts w:ascii="Times New Roman" w:hAnsi="Times New Roman"/>
          <w:sz w:val="24"/>
          <w:szCs w:val="24"/>
        </w:rPr>
      </w:pPr>
      <w:r>
        <w:rPr>
          <w:noProof/>
          <w:lang w:eastAsia="bg-BG"/>
        </w:rPr>
        <w:pict>
          <v:group id="Group 1" o:spid="_x0000_s1105" style="position:absolute;left:0;text-align:left;margin-left:367.9pt;margin-top:27.9pt;width:106.35pt;height:108pt;z-index:251653120" coordorigin="2550,6240" coordsize="2127,21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">
            <v:group id="Group 3" o:spid="_x0000_s1106" style="position:absolute;left:2550;top:6240;width:2127;height:2160" coordorigin="2550,6240" coordsize="2127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<v:shapetype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AutoShape 4" o:spid="_x0000_s1107" type="#_x0000_t5" style="position:absolute;left:2867;top:6510;width:1483;height:14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GRWcEA&#10;AADaAAAADwAAAGRycy9kb3ducmV2LnhtbESPQYvCMBSE7wv+h/AEb2tqhd1SjaJSwYOXVS/eHs2z&#10;qTYvpYla/71ZWNjjMDPfMPNlbxvxoM7XjhVMxgkI4tLpmisFp+P2MwPhA7LGxjEpeJGH5WLwMcdc&#10;uyf/0OMQKhEh7HNUYEJocyl9aciiH7uWOHoX11kMUXaV1B0+I9w2Mk2SL2mx5rhgsKWNofJ2uFsF&#10;lBbF9lKe7drSt0n3RXYt6kyp0bBfzUAE6sN/+K+90wqm8Hsl3gC5e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jBkVnBAAAA2gAAAA8AAAAAAAAAAAAAAAAAmAIAAGRycy9kb3du&#10;cmV2LnhtbFBLBQYAAAAABAAEAPUAAACGAwAAAAA=&#10;" fillcolor="#fde9d9"/>
              <v:oval id="Oval 5" o:spid="_x0000_s1108" style="position:absolute;left:2550;top:7830;width:432;height:37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pz2sQA&#10;AADaAAAADwAAAGRycy9kb3ducmV2LnhtbESPQWvCQBSE74L/YXmCN921lFJiNiJaobQ9WPWgt0f2&#10;mUSzb0N2jem/7wqFHoeZ+YZJF72tRUetrxxrmE0VCOLcmYoLDYf9ZvIKwgdkg7Vj0vBDHhbZcJBi&#10;Ytydv6nbhUJECPsENZQhNImUPi/Jop+6hjh6Z9daDFG2hTQt3iPc1vJJqRdpseK4UGJDq5Ly6+5m&#10;Najtmd66zXKdf1yOx1P1dXWfrLQej/rlHESgPvyH/9rvRsMzPK7EGyCz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p6c9rEAAAA2gAAAA8AAAAAAAAAAAAAAAAAmAIAAGRycy9k&#10;b3ducmV2LnhtbFBLBQYAAAAABAAEAPUAAACJAwAAAAA=&#10;" fillcolor="#daeef3" strokecolor="#31849b"/>
              <v:oval id="Oval 6" o:spid="_x0000_s1109" style="position:absolute;left:3390;top:6240;width:432;height:37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bWQcQA&#10;AADaAAAADwAAAGRycy9kb3ducmV2LnhtbESPQWvCQBSE74L/YXmCN9210FJiNiJaobQ9WPWgt0f2&#10;mUSzb0N2jem/7wqFHoeZ+YZJF72tRUetrxxrmE0VCOLcmYoLDYf9ZvIKwgdkg7Vj0vBDHhbZcJBi&#10;Ytydv6nbhUJECPsENZQhNImUPi/Jop+6hjh6Z9daDFG2hTQt3iPc1vJJqRdpseK4UGJDq5Ly6+5m&#10;Najtmd66zXKdf1yOx1P1dXWfrLQej/rlHESgPvyH/9rvRsMzPK7EGyCz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U21kHEAAAA2gAAAA8AAAAAAAAAAAAAAAAAmAIAAGRycy9k&#10;b3ducmV2LnhtbFBLBQYAAAAABAAEAPUAAACJAwAAAAA=&#10;" fillcolor="#daeef3" strokecolor="#31849b"/>
              <v:oval id="Oval 7" o:spid="_x0000_s1110" style="position:absolute;left:4245;top:7845;width:432;height:37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eRINsIA&#10;AADaAAAADwAAAGRycy9kb3ducmV2LnhtbESPQYvCMBSE74L/ITzBmyZ6EKlGkV0FUQ+u68G9PZpn&#10;27V5KU2s9d8bYWGPw8x8w8yXrS1FQ7UvHGsYDRUI4tSZgjMN5+/NYArCB2SDpWPS8CQPy0W3M8fE&#10;uAd/UXMKmYgQ9glqyEOoEil9mpNFP3QVcfSurrYYoqwzaWp8RLgt5VipibRYcFzIsaKPnNLb6W41&#10;qOOV1s1m9Znufi+Xn+Jwc3tWWvd77WoGIlAb/sN/7a3RMIH3lXgD5OI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5Eg2wgAAANoAAAAPAAAAAAAAAAAAAAAAAJgCAABkcnMvZG93&#10;bnJldi54bWxQSwUGAAAAAAQABAD1AAAAhwMAAAAA&#10;" fillcolor="#daeef3" strokecolor="#31849b"/>
              <v:rect id="Rectangle 8" o:spid="_x0000_s1111" style="position:absolute;left:3975;top:6915;width:375;height:375;rotation:-2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" fillcolor="#eaf1dd" strokecolor="#00b050"/>
              <v:rect id="Rectangle 9" o:spid="_x0000_s1112" style="position:absolute;left:2867;top:6915;width:375;height:375;rotation:2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W1ir4A&#10;AADaAAAADwAAAGRycy9kb3ducmV2LnhtbERPy4rCMBTdC/MP4QqzkTEdEbHVWIoPcDtWZn1prk2x&#10;uSlNqp2/Nwthlofz3uajbcWDet84VvA9T0AQV043XCu4lqevNQgfkDW2jknBH3nIdx+TLWbaPfmH&#10;HpdQixjCPkMFJoQuk9JXhiz6ueuII3dzvcUQYV9L3eMzhttWLpJkJS02HBsMdrQ3VN0vg1Wwmrki&#10;7Q5mWafNb3reH47lMFyV+pyOxQZEoDH8i9/us1YQt8Yr8QbI3Q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GLltYq+AAAA2gAAAA8AAAAAAAAAAAAAAAAAmAIAAGRycy9kb3ducmV2&#10;LnhtbFBLBQYAAAAABAAEAPUAAACDAwAAAAA=&#10;" fillcolor="#eaf1dd" strokecolor="#00b050"/>
              <v:rect id="Rectangle 10" o:spid="_x0000_s1113" style="position:absolute;left:3450;top:8025;width:375;height:37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aBaScAA&#10;AADaAAAADwAAAGRycy9kb3ducmV2LnhtbESPQWsCMRSE74L/IbyCN81apLhboxRbwR6r9v66eW6W&#10;bl6W5FXXf98UCh6HmfmGWW0G36kLxdQGNjCfFaCI62BbbgycjrvpElQSZItdYDJwowSb9Xi0wsqG&#10;K3/Q5SCNyhBOFRpwIn2ldaodeUyz0BNn7xyiR8kyNtpGvGa47/RjUTxpjy3nBYc9bR3V34cfb0Di&#10;61vv/ELmu9t7Opdfi09pgjGTh+HlGZTQIPfwf3tvDZTwdyXfAL3+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aBaScAAAADaAAAADwAAAAAAAAAAAAAAAACYAgAAZHJzL2Rvd25y&#10;ZXYueG1sUEsFBgAAAAAEAAQA9QAAAIUDAAAAAA==&#10;" fillcolor="#eaf1dd" strokecolor="#00b050"/>
            </v:group>
            <v:shape id="Text Box 11" o:spid="_x0000_s1114" type="#_x0000_t202" style="position:absolute;left:3259;top:7314;width:716;height:39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<v:textbox>
                <w:txbxContent>
                  <w:p w:rsidR="005A3926" w:rsidRPr="00547016" w:rsidRDefault="005A3926" w:rsidP="009F537E">
                    <w:pPr>
                      <w:rPr>
                        <w:b/>
                        <w:color w:val="FF0000"/>
                      </w:rPr>
                    </w:pPr>
                    <w:r w:rsidRPr="00547016">
                      <w:rPr>
                        <w:b/>
                        <w:color w:val="FF0000"/>
                      </w:rPr>
                      <w:t>100</w:t>
                    </w:r>
                  </w:p>
                </w:txbxContent>
              </v:textbox>
            </v:shape>
            <w10:wrap type="square"/>
          </v:group>
        </w:pict>
      </w:r>
      <w:r w:rsidRPr="009F537E">
        <w:rPr>
          <w:rFonts w:ascii="Times New Roman" w:hAnsi="Times New Roman"/>
          <w:sz w:val="24"/>
          <w:szCs w:val="24"/>
        </w:rPr>
        <w:t>Във въртележката „Произведение” числото в триъгълника е равно на произведението на трите числа в квадратчетата, а всяко от числата в квадратчетата е равно на произведението на числата в двете съседни кръгчета.</w:t>
      </w:r>
    </w:p>
    <w:p w:rsidR="005A3926" w:rsidRPr="009F537E" w:rsidRDefault="005A3926" w:rsidP="009F537E">
      <w:pPr>
        <w:pStyle w:val="ListParagraph"/>
        <w:ind w:left="0"/>
        <w:jc w:val="both"/>
        <w:rPr>
          <w:rFonts w:ascii="Times New Roman" w:hAnsi="Times New Roman"/>
          <w:sz w:val="24"/>
          <w:szCs w:val="24"/>
        </w:rPr>
      </w:pPr>
      <w:r w:rsidRPr="009F537E">
        <w:rPr>
          <w:rFonts w:ascii="Times New Roman" w:hAnsi="Times New Roman"/>
          <w:sz w:val="24"/>
          <w:szCs w:val="24"/>
        </w:rPr>
        <w:t>а) Попълнете въртележката с число 100 в триъгълника. Колко са вариантите за числата в квадратчетата?</w:t>
      </w:r>
    </w:p>
    <w:p w:rsidR="005A3926" w:rsidRPr="009F537E" w:rsidRDefault="005A3926" w:rsidP="009F537E">
      <w:pPr>
        <w:pStyle w:val="ListParagraph"/>
        <w:ind w:left="0"/>
        <w:jc w:val="both"/>
        <w:rPr>
          <w:rFonts w:ascii="Times New Roman" w:hAnsi="Times New Roman"/>
          <w:sz w:val="24"/>
          <w:szCs w:val="24"/>
        </w:rPr>
      </w:pPr>
      <w:r w:rsidRPr="009F537E">
        <w:rPr>
          <w:rFonts w:ascii="Times New Roman" w:hAnsi="Times New Roman"/>
          <w:sz w:val="24"/>
          <w:szCs w:val="24"/>
        </w:rPr>
        <w:t>б) Начертайте нови такива въртележки с число 400 в триъгълника и ги попълнете. Направете различни варианти за числата в квадратчетата.</w:t>
      </w:r>
    </w:p>
    <w:p w:rsidR="005A3926" w:rsidRPr="009F537E" w:rsidRDefault="005A3926" w:rsidP="009F537E">
      <w:pPr>
        <w:pStyle w:val="ListParagraph"/>
        <w:ind w:left="0"/>
        <w:jc w:val="both"/>
        <w:rPr>
          <w:rFonts w:ascii="Times New Roman" w:hAnsi="Times New Roman"/>
          <w:sz w:val="24"/>
          <w:szCs w:val="24"/>
        </w:rPr>
      </w:pPr>
      <w:r w:rsidRPr="009F537E">
        <w:rPr>
          <w:rFonts w:ascii="Times New Roman" w:hAnsi="Times New Roman"/>
          <w:sz w:val="24"/>
          <w:szCs w:val="24"/>
        </w:rPr>
        <w:t>в) Намислете такова число между 100 и 150, че за него да можете да направите поне три различни варианта на въртележка „Произведение”. Покажете как!</w:t>
      </w:r>
    </w:p>
    <w:p w:rsidR="005A3926" w:rsidRPr="00406897" w:rsidRDefault="005A3926" w:rsidP="00C96223">
      <w:pPr>
        <w:spacing w:after="0" w:line="240" w:lineRule="auto"/>
        <w:jc w:val="both"/>
        <w:rPr>
          <w:rFonts w:ascii="Times New Roman" w:eastAsia="Batang" w:hAnsi="Times New Roman"/>
          <w:b/>
          <w:color w:val="000000"/>
          <w:sz w:val="24"/>
          <w:szCs w:val="24"/>
        </w:rPr>
      </w:pPr>
      <w:r w:rsidRPr="00406897">
        <w:rPr>
          <w:rFonts w:ascii="Times New Roman" w:eastAsia="Batang" w:hAnsi="Times New Roman"/>
          <w:b/>
          <w:color w:val="000000"/>
          <w:sz w:val="24"/>
          <w:szCs w:val="24"/>
        </w:rPr>
        <w:t>2.   Скоби</w:t>
      </w:r>
    </w:p>
    <w:p w:rsidR="005A3926" w:rsidRPr="00C96223" w:rsidRDefault="005A3926" w:rsidP="00F97395">
      <w:pPr>
        <w:pStyle w:val="ListParagraph"/>
        <w:spacing w:line="240" w:lineRule="auto"/>
        <w:ind w:left="0" w:firstLine="708"/>
        <w:jc w:val="both"/>
        <w:rPr>
          <w:rFonts w:ascii="Times New Roman" w:hAnsi="Times New Roman"/>
          <w:sz w:val="24"/>
          <w:szCs w:val="24"/>
        </w:rPr>
      </w:pPr>
      <w:r w:rsidRPr="00C96223">
        <w:rPr>
          <w:rFonts w:ascii="Times New Roman" w:hAnsi="Times New Roman"/>
          <w:sz w:val="24"/>
          <w:szCs w:val="24"/>
        </w:rPr>
        <w:t xml:space="preserve">Постави скоби където е необходимо така, че да получиш  вярно равенство. </w:t>
      </w:r>
      <w:r>
        <w:rPr>
          <w:noProof/>
          <w:lang w:eastAsia="bg-BG"/>
        </w:rPr>
        <w:pict>
          <v:group id="Group 11" o:spid="_x0000_s1115" style="position:absolute;left:0;text-align:left;margin-left:20.95pt;margin-top:34.15pt;width:406.2pt;height:73.2pt;z-index:251654144;mso-position-horizontal-relative:text;mso-position-vertical-relative:text" coordorigin="2118,11813" coordsize="7737,17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">
            <v:shape id="Text Box 13" o:spid="_x0000_s1116" type="#_x0000_t202" style="position:absolute;left:4570;top:11813;width:2735;height:5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pm9cAA&#10;AADbAAAADwAAAGRycy9kb3ducmV2LnhtbERPTYvCMBC9C/6HMAt707RFRKqxuLLiwp6sevA2NGNb&#10;bCalyWr77zeC4G0e73NWWW8acafO1ZYVxNMIBHFhdc2lgtNxN1mAcB5ZY2OZFAzkIFuPRytMtX3w&#10;ge65L0UIYZeigsr7NpXSFRUZdFPbEgfuajuDPsCulLrDRwg3jUyiaC4N1hwaKmxpW1Fxy/+Mgtnl&#10;yxt5/GZ3HpLfeo+DjGe5Up8f/WYJwlPv3+KX+0eH+Qk8fwkHyPU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Wpm9cAAAADbAAAADwAAAAAAAAAAAAAAAACYAgAAZHJzL2Rvd25y&#10;ZXYueG1sUEsFBgAAAAAEAAQA9QAAAIUDAAAAAA==&#10;" fillcolor="#c0504d" strokecolor="#f2f2f2" strokeweight="3pt">
              <v:shadow on="t" color="#622423" opacity=".5" offset="1pt"/>
              <v:textbox>
                <w:txbxContent>
                  <w:p w:rsidR="005A3926" w:rsidRPr="00722AFC" w:rsidRDefault="005A3926" w:rsidP="00722AFC">
                    <w:pPr>
                      <w:spacing w:after="0" w:line="240" w:lineRule="auto"/>
                      <w:jc w:val="center"/>
                      <w:rPr>
                        <w:rFonts w:ascii="Times New Roman" w:hAnsi="Times New Roman"/>
                        <w:b/>
                        <w:sz w:val="24"/>
                        <w:szCs w:val="24"/>
                      </w:rPr>
                    </w:pPr>
                    <w:r w:rsidRPr="00722AFC">
                      <w:rPr>
                        <w:rFonts w:ascii="Times New Roman" w:hAnsi="Times New Roman"/>
                        <w:b/>
                        <w:sz w:val="24"/>
                        <w:szCs w:val="24"/>
                      </w:rPr>
                      <w:t>40 + 40 : 8 – 3 + 2 . 6</w:t>
                    </w:r>
                  </w:p>
                </w:txbxContent>
              </v:textbox>
            </v:shape>
            <v:shape id="Text Box 14" o:spid="_x0000_s1117" type="#_x0000_t202" style="position:absolute;left:2118;top:12420;width:7737;height:111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u/U9MEA&#10;AADbAAAADwAAAGRycy9kb3ducmV2LnhtbERP32vCMBB+F/Y/hBvsRWbqhE66piIDYTAYWrf3o7m1&#10;Zc2lJNHU/34RBN/u4/t55WYygziT871lBctFBoK4sbrnVsH3cfe8BuEDssbBMim4kIdN9TArsdA2&#10;8oHOdWhFCmFfoIIuhLGQ0jcdGfQLOxIn7tc6gyFB10rtMKZwM8iXLMulwZ5TQ4cjvXfU/NUno0Dn&#10;Ou4/m5/L1mfDOp+/fsXoTko9PU7bNxCBpnAX39wfOs1fwfWXdICs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bv1PTBAAAA2wAAAA8AAAAAAAAAAAAAAAAAmAIAAGRycy9kb3du&#10;cmV2LnhtbFBLBQYAAAAABAAEAPUAAACGAwAAAAA=&#10;" strokecolor="#e36c0a">
              <v:textbox>
                <w:txbxContent>
                  <w:p w:rsidR="005A3926" w:rsidRPr="00722AFC" w:rsidRDefault="005A3926" w:rsidP="00C96223">
                    <w:pPr>
                      <w:rPr>
                        <w:rFonts w:ascii="Times New Roman" w:hAnsi="Times New Roman"/>
                        <w:sz w:val="24"/>
                        <w:szCs w:val="24"/>
                      </w:rPr>
                    </w:pPr>
                    <w:r>
                      <w:rPr>
                        <w:sz w:val="28"/>
                        <w:szCs w:val="28"/>
                      </w:rPr>
                      <w:t xml:space="preserve">  </w:t>
                    </w:r>
                    <w:r w:rsidRPr="00722AFC">
                      <w:rPr>
                        <w:rFonts w:ascii="Times New Roman" w:hAnsi="Times New Roman"/>
                        <w:sz w:val="24"/>
                        <w:szCs w:val="24"/>
                      </w:rPr>
                      <w:t>40 +  40 : 8 – 3 + 2 . 6 = 60</w:t>
                    </w:r>
                    <w:r w:rsidRPr="00722AFC">
                      <w:rPr>
                        <w:rFonts w:ascii="Times New Roman" w:hAnsi="Times New Roman"/>
                        <w:sz w:val="24"/>
                        <w:szCs w:val="24"/>
                      </w:rPr>
                      <w:tab/>
                    </w:r>
                    <w:r w:rsidRPr="00722AFC">
                      <w:rPr>
                        <w:rFonts w:ascii="Times New Roman" w:hAnsi="Times New Roman"/>
                        <w:sz w:val="24"/>
                        <w:szCs w:val="24"/>
                      </w:rPr>
                      <w:tab/>
                      <w:t>40 +  40 : 8 – 3 + 2 . 6 = 19</w:t>
                    </w:r>
                  </w:p>
                  <w:p w:rsidR="005A3926" w:rsidRPr="00722AFC" w:rsidRDefault="005A3926" w:rsidP="00C96223">
                    <w:pPr>
                      <w:rPr>
                        <w:rFonts w:ascii="Times New Roman" w:hAnsi="Times New Roman"/>
                        <w:sz w:val="24"/>
                        <w:szCs w:val="24"/>
                      </w:rPr>
                    </w:pPr>
                    <w:r w:rsidRPr="00722AFC">
                      <w:rPr>
                        <w:rFonts w:ascii="Times New Roman" w:hAnsi="Times New Roman"/>
                        <w:sz w:val="24"/>
                        <w:szCs w:val="24"/>
                      </w:rPr>
                      <w:t xml:space="preserve">  40 +  40 : 8 – 3 + 2 . 6 = 30</w:t>
                    </w:r>
                    <w:r w:rsidRPr="00722AFC">
                      <w:rPr>
                        <w:rFonts w:ascii="Times New Roman" w:hAnsi="Times New Roman"/>
                        <w:sz w:val="24"/>
                        <w:szCs w:val="24"/>
                      </w:rPr>
                      <w:tab/>
                    </w:r>
                    <w:r w:rsidRPr="00722AFC">
                      <w:rPr>
                        <w:rFonts w:ascii="Times New Roman" w:hAnsi="Times New Roman"/>
                        <w:sz w:val="24"/>
                        <w:szCs w:val="24"/>
                      </w:rPr>
                      <w:tab/>
                      <w:t>40 +  40 : 8 – 3 + 2 . 6 = 100</w:t>
                    </w:r>
                  </w:p>
                  <w:p w:rsidR="005A3926" w:rsidRDefault="005A3926" w:rsidP="00C96223"/>
                  <w:p w:rsidR="005A3926" w:rsidRDefault="005A3926" w:rsidP="00C96223"/>
                  <w:p w:rsidR="005A3926" w:rsidRDefault="005A3926" w:rsidP="00C96223"/>
                </w:txbxContent>
              </v:textbox>
            </v:shape>
            <w10:wrap type="square"/>
          </v:group>
        </w:pict>
      </w:r>
      <w:r w:rsidRPr="00C96223">
        <w:rPr>
          <w:rFonts w:ascii="Times New Roman" w:hAnsi="Times New Roman"/>
          <w:sz w:val="24"/>
          <w:szCs w:val="24"/>
        </w:rPr>
        <w:t xml:space="preserve">Можеш да използваш много скоби. </w:t>
      </w:r>
    </w:p>
    <w:p w:rsidR="005A3926" w:rsidRPr="00C96223" w:rsidRDefault="005A3926" w:rsidP="009F537E">
      <w:pPr>
        <w:rPr>
          <w:rFonts w:ascii="Times New Roman" w:hAnsi="Times New Roman"/>
          <w:sz w:val="24"/>
          <w:szCs w:val="24"/>
        </w:rPr>
      </w:pPr>
      <w:r w:rsidRPr="00016180">
        <w:rPr>
          <w:rFonts w:ascii="Times New Roman" w:hAnsi="Times New Roman"/>
          <w:sz w:val="24"/>
          <w:szCs w:val="24"/>
        </w:rPr>
        <w:pict>
          <v:rect id="_x0000_i1027" style="width:0;height:1.5pt" o:hralign="center" o:hrstd="t" o:hr="t" fillcolor="#a0a0a0" stroked="f"/>
        </w:pict>
      </w:r>
    </w:p>
    <w:p w:rsidR="005A3926" w:rsidRPr="00406897" w:rsidRDefault="005A3926" w:rsidP="000907AD">
      <w:pPr>
        <w:pStyle w:val="ListParagraph"/>
        <w:numPr>
          <w:ilvl w:val="0"/>
          <w:numId w:val="1"/>
        </w:numPr>
        <w:rPr>
          <w:rFonts w:ascii="Times New Roman" w:hAnsi="Times New Roman"/>
          <w:b/>
          <w:sz w:val="24"/>
          <w:szCs w:val="24"/>
          <w:u w:val="single"/>
        </w:rPr>
      </w:pPr>
      <w:r w:rsidRPr="00406897">
        <w:rPr>
          <w:rFonts w:ascii="Times New Roman" w:hAnsi="Times New Roman"/>
          <w:b/>
          <w:sz w:val="24"/>
          <w:szCs w:val="24"/>
          <w:u w:val="single"/>
        </w:rPr>
        <w:t>Шифри и кодове</w:t>
      </w:r>
    </w:p>
    <w:p w:rsidR="005A3926" w:rsidRDefault="005A3926" w:rsidP="000907AD">
      <w:pPr>
        <w:pStyle w:val="ListParagrap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Шифроване и разшифроване на текст; трансформиране в серии от редици.</w:t>
      </w:r>
    </w:p>
    <w:p w:rsidR="005A3926" w:rsidRDefault="005A3926" w:rsidP="004405B5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римери.</w:t>
      </w:r>
    </w:p>
    <w:p w:rsidR="005A3926" w:rsidRPr="004405B5" w:rsidRDefault="005A3926" w:rsidP="00FC7EDD">
      <w:pPr>
        <w:spacing w:after="0" w:line="240" w:lineRule="auto"/>
        <w:jc w:val="both"/>
        <w:rPr>
          <w:rFonts w:ascii="Times New Roman" w:eastAsia="Batang" w:hAnsi="Times New Roman"/>
          <w:b/>
          <w:color w:val="000000"/>
          <w:sz w:val="24"/>
          <w:szCs w:val="24"/>
        </w:rPr>
      </w:pPr>
      <w:r w:rsidRPr="004405B5">
        <w:rPr>
          <w:rFonts w:ascii="Times New Roman" w:hAnsi="Times New Roman"/>
          <w:b/>
          <w:color w:val="000000"/>
          <w:sz w:val="24"/>
          <w:szCs w:val="24"/>
        </w:rPr>
        <w:t xml:space="preserve">1. </w:t>
      </w:r>
      <w:r w:rsidRPr="004405B5">
        <w:rPr>
          <w:rFonts w:ascii="Times New Roman" w:eastAsia="Batang" w:hAnsi="Times New Roman"/>
          <w:b/>
          <w:color w:val="000000"/>
          <w:sz w:val="24"/>
          <w:szCs w:val="24"/>
        </w:rPr>
        <w:t>Линейни редици</w:t>
      </w:r>
    </w:p>
    <w:p w:rsidR="005A3926" w:rsidRPr="004405B5" w:rsidRDefault="005A3926" w:rsidP="00FC7EDD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4405B5">
        <w:rPr>
          <w:rFonts w:ascii="Times New Roman" w:hAnsi="Times New Roman"/>
          <w:sz w:val="24"/>
          <w:szCs w:val="24"/>
        </w:rPr>
        <w:t>Дадената таблица се попълва по следния начин:</w:t>
      </w:r>
    </w:p>
    <w:p w:rsidR="005A3926" w:rsidRPr="004405B5" w:rsidRDefault="005A3926" w:rsidP="00FC7EDD">
      <w:pPr>
        <w:pStyle w:val="ListParagraph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4405B5">
        <w:rPr>
          <w:rFonts w:ascii="Times New Roman" w:hAnsi="Times New Roman"/>
          <w:sz w:val="24"/>
          <w:szCs w:val="24"/>
        </w:rPr>
        <w:t xml:space="preserve">В първия ред са записват последователно естествените числа от 1 до </w:t>
      </w:r>
      <w:r w:rsidRPr="004405B5">
        <w:rPr>
          <w:rFonts w:ascii="Times New Roman" w:hAnsi="Times New Roman"/>
          <w:i/>
          <w:sz w:val="24"/>
          <w:szCs w:val="24"/>
          <w:lang w:val="en-US"/>
        </w:rPr>
        <w:t>n</w:t>
      </w:r>
      <w:r w:rsidRPr="004405B5">
        <w:rPr>
          <w:rFonts w:ascii="Times New Roman" w:hAnsi="Times New Roman"/>
          <w:sz w:val="24"/>
          <w:szCs w:val="24"/>
        </w:rPr>
        <w:t>;</w:t>
      </w:r>
    </w:p>
    <w:p w:rsidR="005A3926" w:rsidRPr="004405B5" w:rsidRDefault="005A3926" w:rsidP="00FC7EDD">
      <w:pPr>
        <w:pStyle w:val="ListParagraph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4405B5">
        <w:rPr>
          <w:rFonts w:ascii="Times New Roman" w:hAnsi="Times New Roman"/>
          <w:sz w:val="24"/>
          <w:szCs w:val="24"/>
        </w:rPr>
        <w:t>Във втория ред се записват същите числа в произволен ред;</w:t>
      </w:r>
    </w:p>
    <w:p w:rsidR="005A3926" w:rsidRPr="004405B5" w:rsidRDefault="005A3926" w:rsidP="00FC7EDD">
      <w:pPr>
        <w:pStyle w:val="ListParagraph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4405B5">
        <w:rPr>
          <w:rFonts w:ascii="Times New Roman" w:hAnsi="Times New Roman"/>
          <w:sz w:val="24"/>
          <w:szCs w:val="24"/>
        </w:rPr>
        <w:t>В третия ред се записва сборът на числата в колонката.</w:t>
      </w:r>
    </w:p>
    <w:tbl>
      <w:tblPr>
        <w:tblpPr w:leftFromText="141" w:rightFromText="141" w:vertAnchor="text" w:horzAnchor="margin" w:tblpXSpec="right" w:tblpY="21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1479"/>
        <w:gridCol w:w="360"/>
        <w:gridCol w:w="450"/>
        <w:gridCol w:w="450"/>
        <w:gridCol w:w="435"/>
        <w:gridCol w:w="450"/>
        <w:gridCol w:w="456"/>
        <w:gridCol w:w="456"/>
      </w:tblGrid>
      <w:tr w:rsidR="005A3926" w:rsidRPr="00B05DA5" w:rsidTr="004405B5">
        <w:tc>
          <w:tcPr>
            <w:tcW w:w="1479" w:type="dxa"/>
          </w:tcPr>
          <w:p w:rsidR="005A3926" w:rsidRPr="00B05DA5" w:rsidRDefault="005A3926" w:rsidP="00FC7EDD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3300"/>
                <w:sz w:val="24"/>
                <w:szCs w:val="24"/>
              </w:rPr>
            </w:pPr>
            <w:r w:rsidRPr="00B05DA5">
              <w:rPr>
                <w:rFonts w:ascii="Times New Roman" w:hAnsi="Times New Roman"/>
                <w:b/>
                <w:color w:val="003300"/>
                <w:sz w:val="24"/>
                <w:szCs w:val="24"/>
              </w:rPr>
              <w:t>Първи ред</w:t>
            </w:r>
          </w:p>
        </w:tc>
        <w:tc>
          <w:tcPr>
            <w:tcW w:w="360" w:type="dxa"/>
          </w:tcPr>
          <w:p w:rsidR="005A3926" w:rsidRPr="00B05DA5" w:rsidRDefault="005A3926" w:rsidP="00FC7EDD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3300"/>
                <w:sz w:val="24"/>
                <w:szCs w:val="24"/>
              </w:rPr>
            </w:pPr>
            <w:r w:rsidRPr="00B05DA5">
              <w:rPr>
                <w:rFonts w:ascii="Times New Roman" w:hAnsi="Times New Roman"/>
                <w:b/>
                <w:color w:val="003300"/>
                <w:sz w:val="24"/>
                <w:szCs w:val="24"/>
              </w:rPr>
              <w:t>1</w:t>
            </w:r>
          </w:p>
        </w:tc>
        <w:tc>
          <w:tcPr>
            <w:tcW w:w="450" w:type="dxa"/>
          </w:tcPr>
          <w:p w:rsidR="005A3926" w:rsidRPr="00B05DA5" w:rsidRDefault="005A3926" w:rsidP="00FC7EDD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3300"/>
                <w:sz w:val="24"/>
                <w:szCs w:val="24"/>
              </w:rPr>
            </w:pPr>
            <w:r w:rsidRPr="00B05DA5">
              <w:rPr>
                <w:rFonts w:ascii="Times New Roman" w:hAnsi="Times New Roman"/>
                <w:b/>
                <w:color w:val="003300"/>
                <w:sz w:val="24"/>
                <w:szCs w:val="24"/>
              </w:rPr>
              <w:t>2</w:t>
            </w:r>
          </w:p>
        </w:tc>
        <w:tc>
          <w:tcPr>
            <w:tcW w:w="450" w:type="dxa"/>
          </w:tcPr>
          <w:p w:rsidR="005A3926" w:rsidRPr="00B05DA5" w:rsidRDefault="005A3926" w:rsidP="00FC7EDD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3300"/>
                <w:sz w:val="24"/>
                <w:szCs w:val="24"/>
              </w:rPr>
            </w:pPr>
            <w:r w:rsidRPr="00B05DA5">
              <w:rPr>
                <w:rFonts w:ascii="Times New Roman" w:hAnsi="Times New Roman"/>
                <w:b/>
                <w:color w:val="003300"/>
                <w:sz w:val="24"/>
                <w:szCs w:val="24"/>
              </w:rPr>
              <w:t>3</w:t>
            </w:r>
          </w:p>
        </w:tc>
        <w:tc>
          <w:tcPr>
            <w:tcW w:w="435" w:type="dxa"/>
          </w:tcPr>
          <w:p w:rsidR="005A3926" w:rsidRPr="00B05DA5" w:rsidRDefault="005A3926" w:rsidP="00FC7EDD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3300"/>
                <w:sz w:val="24"/>
                <w:szCs w:val="24"/>
              </w:rPr>
            </w:pPr>
            <w:r w:rsidRPr="00B05DA5">
              <w:rPr>
                <w:rFonts w:ascii="Times New Roman" w:hAnsi="Times New Roman"/>
                <w:b/>
                <w:color w:val="003300"/>
                <w:sz w:val="24"/>
                <w:szCs w:val="24"/>
              </w:rPr>
              <w:t>4</w:t>
            </w:r>
          </w:p>
        </w:tc>
        <w:tc>
          <w:tcPr>
            <w:tcW w:w="450" w:type="dxa"/>
          </w:tcPr>
          <w:p w:rsidR="005A3926" w:rsidRPr="00B05DA5" w:rsidRDefault="005A3926" w:rsidP="00FC7EDD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3300"/>
                <w:sz w:val="24"/>
                <w:szCs w:val="24"/>
              </w:rPr>
            </w:pPr>
            <w:r w:rsidRPr="00B05DA5">
              <w:rPr>
                <w:rFonts w:ascii="Times New Roman" w:hAnsi="Times New Roman"/>
                <w:b/>
                <w:color w:val="003300"/>
                <w:sz w:val="24"/>
                <w:szCs w:val="24"/>
              </w:rPr>
              <w:t>5</w:t>
            </w:r>
          </w:p>
        </w:tc>
        <w:tc>
          <w:tcPr>
            <w:tcW w:w="456" w:type="dxa"/>
          </w:tcPr>
          <w:p w:rsidR="005A3926" w:rsidRPr="00B05DA5" w:rsidRDefault="005A3926" w:rsidP="00FC7EDD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3300"/>
                <w:sz w:val="24"/>
                <w:szCs w:val="24"/>
              </w:rPr>
            </w:pPr>
            <w:r w:rsidRPr="00B05DA5">
              <w:rPr>
                <w:rFonts w:ascii="Times New Roman" w:hAnsi="Times New Roman"/>
                <w:b/>
                <w:color w:val="003300"/>
                <w:sz w:val="24"/>
                <w:szCs w:val="24"/>
              </w:rPr>
              <w:t>6</w:t>
            </w:r>
          </w:p>
        </w:tc>
        <w:tc>
          <w:tcPr>
            <w:tcW w:w="456" w:type="dxa"/>
          </w:tcPr>
          <w:p w:rsidR="005A3926" w:rsidRPr="00B05DA5" w:rsidRDefault="005A3926" w:rsidP="00FC7EDD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3300"/>
                <w:sz w:val="24"/>
                <w:szCs w:val="24"/>
              </w:rPr>
            </w:pPr>
            <w:r w:rsidRPr="00B05DA5">
              <w:rPr>
                <w:rFonts w:ascii="Times New Roman" w:hAnsi="Times New Roman"/>
                <w:b/>
                <w:color w:val="003300"/>
                <w:sz w:val="24"/>
                <w:szCs w:val="24"/>
              </w:rPr>
              <w:t>7</w:t>
            </w:r>
          </w:p>
        </w:tc>
      </w:tr>
      <w:tr w:rsidR="005A3926" w:rsidRPr="00B05DA5" w:rsidTr="004405B5">
        <w:tc>
          <w:tcPr>
            <w:tcW w:w="1479" w:type="dxa"/>
          </w:tcPr>
          <w:p w:rsidR="005A3926" w:rsidRPr="00B05DA5" w:rsidRDefault="005A3926" w:rsidP="00FC7ED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05DA5">
              <w:rPr>
                <w:rFonts w:ascii="Times New Roman" w:hAnsi="Times New Roman"/>
                <w:sz w:val="24"/>
                <w:szCs w:val="24"/>
              </w:rPr>
              <w:t>Втори ред</w:t>
            </w:r>
          </w:p>
        </w:tc>
        <w:tc>
          <w:tcPr>
            <w:tcW w:w="360" w:type="dxa"/>
          </w:tcPr>
          <w:p w:rsidR="005A3926" w:rsidRPr="00B05DA5" w:rsidRDefault="005A3926" w:rsidP="00FC7ED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05DA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450" w:type="dxa"/>
          </w:tcPr>
          <w:p w:rsidR="005A3926" w:rsidRPr="00B05DA5" w:rsidRDefault="005A3926" w:rsidP="00FC7ED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05DA5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450" w:type="dxa"/>
          </w:tcPr>
          <w:p w:rsidR="005A3926" w:rsidRPr="00B05DA5" w:rsidRDefault="005A3926" w:rsidP="00FC7ED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05DA5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435" w:type="dxa"/>
          </w:tcPr>
          <w:p w:rsidR="005A3926" w:rsidRPr="00B05DA5" w:rsidRDefault="005A3926" w:rsidP="00FC7ED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05DA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450" w:type="dxa"/>
          </w:tcPr>
          <w:p w:rsidR="005A3926" w:rsidRPr="00B05DA5" w:rsidRDefault="005A3926" w:rsidP="00FC7ED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05DA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456" w:type="dxa"/>
          </w:tcPr>
          <w:p w:rsidR="005A3926" w:rsidRPr="00B05DA5" w:rsidRDefault="005A3926" w:rsidP="00FC7ED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05DA5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456" w:type="dxa"/>
          </w:tcPr>
          <w:p w:rsidR="005A3926" w:rsidRPr="00B05DA5" w:rsidRDefault="005A3926" w:rsidP="00FC7ED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05DA5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  <w:tr w:rsidR="005A3926" w:rsidRPr="00B05DA5" w:rsidTr="004405B5">
        <w:tc>
          <w:tcPr>
            <w:tcW w:w="1479" w:type="dxa"/>
            <w:shd w:val="clear" w:color="auto" w:fill="C2D69B"/>
          </w:tcPr>
          <w:p w:rsidR="005A3926" w:rsidRPr="00B05DA5" w:rsidRDefault="005A3926" w:rsidP="00FC7ED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05DA5">
              <w:rPr>
                <w:rFonts w:ascii="Times New Roman" w:hAnsi="Times New Roman"/>
                <w:b/>
                <w:sz w:val="24"/>
                <w:szCs w:val="24"/>
              </w:rPr>
              <w:t>Трети ред</w:t>
            </w:r>
          </w:p>
        </w:tc>
        <w:tc>
          <w:tcPr>
            <w:tcW w:w="360" w:type="dxa"/>
            <w:shd w:val="clear" w:color="auto" w:fill="C2D69B"/>
          </w:tcPr>
          <w:p w:rsidR="005A3926" w:rsidRPr="00B05DA5" w:rsidRDefault="005A3926" w:rsidP="00FC7ED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05DA5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450" w:type="dxa"/>
            <w:shd w:val="clear" w:color="auto" w:fill="C2D69B"/>
          </w:tcPr>
          <w:p w:rsidR="005A3926" w:rsidRPr="00B05DA5" w:rsidRDefault="005A3926" w:rsidP="00FC7ED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05DA5">
              <w:rPr>
                <w:rFonts w:ascii="Times New Roman" w:hAnsi="Times New Roman"/>
                <w:b/>
                <w:sz w:val="24"/>
                <w:szCs w:val="24"/>
              </w:rPr>
              <w:t>7</w:t>
            </w:r>
          </w:p>
        </w:tc>
        <w:tc>
          <w:tcPr>
            <w:tcW w:w="450" w:type="dxa"/>
            <w:shd w:val="clear" w:color="auto" w:fill="C2D69B"/>
          </w:tcPr>
          <w:p w:rsidR="005A3926" w:rsidRPr="00B05DA5" w:rsidRDefault="005A3926" w:rsidP="00FC7ED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05DA5">
              <w:rPr>
                <w:rFonts w:ascii="Times New Roman" w:hAnsi="Times New Roman"/>
                <w:b/>
                <w:sz w:val="24"/>
                <w:szCs w:val="24"/>
              </w:rPr>
              <w:t>7</w:t>
            </w:r>
          </w:p>
        </w:tc>
        <w:tc>
          <w:tcPr>
            <w:tcW w:w="435" w:type="dxa"/>
            <w:shd w:val="clear" w:color="auto" w:fill="C2D69B"/>
          </w:tcPr>
          <w:p w:rsidR="005A3926" w:rsidRPr="00B05DA5" w:rsidRDefault="005A3926" w:rsidP="00FC7ED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05DA5">
              <w:rPr>
                <w:rFonts w:ascii="Times New Roman" w:hAnsi="Times New Roman"/>
                <w:b/>
                <w:sz w:val="24"/>
                <w:szCs w:val="24"/>
              </w:rPr>
              <w:t>7</w:t>
            </w:r>
          </w:p>
        </w:tc>
        <w:tc>
          <w:tcPr>
            <w:tcW w:w="450" w:type="dxa"/>
            <w:shd w:val="clear" w:color="auto" w:fill="C2D69B"/>
          </w:tcPr>
          <w:p w:rsidR="005A3926" w:rsidRPr="00B05DA5" w:rsidRDefault="005A3926" w:rsidP="00FC7ED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05DA5">
              <w:rPr>
                <w:rFonts w:ascii="Times New Roman" w:hAnsi="Times New Roman"/>
                <w:b/>
                <w:sz w:val="24"/>
                <w:szCs w:val="24"/>
              </w:rPr>
              <w:t>7</w:t>
            </w:r>
          </w:p>
        </w:tc>
        <w:tc>
          <w:tcPr>
            <w:tcW w:w="456" w:type="dxa"/>
            <w:shd w:val="clear" w:color="auto" w:fill="C2D69B"/>
          </w:tcPr>
          <w:p w:rsidR="005A3926" w:rsidRPr="00B05DA5" w:rsidRDefault="005A3926" w:rsidP="00FC7ED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05DA5">
              <w:rPr>
                <w:rFonts w:ascii="Times New Roman" w:hAnsi="Times New Roman"/>
                <w:b/>
                <w:sz w:val="24"/>
                <w:szCs w:val="24"/>
              </w:rPr>
              <w:t>13</w:t>
            </w:r>
          </w:p>
        </w:tc>
        <w:tc>
          <w:tcPr>
            <w:tcW w:w="456" w:type="dxa"/>
            <w:shd w:val="clear" w:color="auto" w:fill="C2D69B"/>
          </w:tcPr>
          <w:p w:rsidR="005A3926" w:rsidRPr="00B05DA5" w:rsidRDefault="005A3926" w:rsidP="00FC7ED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05DA5">
              <w:rPr>
                <w:rFonts w:ascii="Times New Roman" w:hAnsi="Times New Roman"/>
                <w:b/>
                <w:sz w:val="24"/>
                <w:szCs w:val="24"/>
              </w:rPr>
              <w:t>13</w:t>
            </w:r>
          </w:p>
        </w:tc>
      </w:tr>
    </w:tbl>
    <w:p w:rsidR="005A3926" w:rsidRPr="00FC7EDD" w:rsidRDefault="005A3926" w:rsidP="00FC7EDD">
      <w:pPr>
        <w:spacing w:after="0" w:line="240" w:lineRule="auto"/>
        <w:ind w:firstLine="720"/>
        <w:jc w:val="both"/>
        <w:rPr>
          <w:rFonts w:ascii="Times New Roman" w:hAnsi="Times New Roman"/>
          <w:color w:val="000000"/>
          <w:sz w:val="24"/>
          <w:szCs w:val="24"/>
        </w:rPr>
      </w:pPr>
      <w:r w:rsidRPr="004405B5">
        <w:rPr>
          <w:rFonts w:ascii="Times New Roman" w:hAnsi="Times New Roman"/>
          <w:b/>
          <w:sz w:val="24"/>
          <w:szCs w:val="24"/>
        </w:rPr>
        <w:t>Целта е</w:t>
      </w:r>
      <w:r w:rsidRPr="004405B5">
        <w:rPr>
          <w:rFonts w:ascii="Times New Roman" w:hAnsi="Times New Roman"/>
          <w:sz w:val="24"/>
          <w:szCs w:val="24"/>
        </w:rPr>
        <w:t xml:space="preserve"> така да разместим числата във втория ред, че всички числа в третия ред  </w:t>
      </w:r>
      <w:r>
        <w:rPr>
          <w:rFonts w:ascii="Times New Roman" w:hAnsi="Times New Roman"/>
          <w:sz w:val="24"/>
          <w:szCs w:val="24"/>
        </w:rPr>
        <w:t>се делят само на себе си и на 1</w:t>
      </w:r>
      <w:r w:rsidRPr="004405B5">
        <w:rPr>
          <w:rFonts w:ascii="Times New Roman" w:hAnsi="Times New Roman"/>
          <w:sz w:val="24"/>
          <w:szCs w:val="24"/>
        </w:rPr>
        <w:t xml:space="preserve">. Ако това е възможно, то тогава редицата в първия ред ще наричаме </w:t>
      </w:r>
      <w:r w:rsidRPr="00FC7EDD">
        <w:rPr>
          <w:rFonts w:ascii="Times New Roman" w:hAnsi="Times New Roman"/>
          <w:b/>
          <w:i/>
          <w:color w:val="000000"/>
          <w:sz w:val="24"/>
          <w:szCs w:val="24"/>
        </w:rPr>
        <w:t>линейна</w:t>
      </w:r>
      <w:r w:rsidRPr="00FC7EDD">
        <w:rPr>
          <w:rFonts w:ascii="Times New Roman" w:hAnsi="Times New Roman"/>
          <w:i/>
          <w:color w:val="000000"/>
          <w:sz w:val="24"/>
          <w:szCs w:val="24"/>
        </w:rPr>
        <w:t>.</w:t>
      </w:r>
    </w:p>
    <w:p w:rsidR="005A3926" w:rsidRPr="00FC7EDD" w:rsidRDefault="005A3926" w:rsidP="00FC7EDD">
      <w:pPr>
        <w:spacing w:after="0" w:line="240" w:lineRule="auto"/>
        <w:ind w:firstLine="720"/>
        <w:jc w:val="both"/>
        <w:rPr>
          <w:rFonts w:ascii="Times New Roman" w:hAnsi="Times New Roman"/>
          <w:color w:val="000000"/>
          <w:sz w:val="24"/>
          <w:szCs w:val="24"/>
        </w:rPr>
      </w:pPr>
      <w:r w:rsidRPr="00FC7EDD">
        <w:rPr>
          <w:rFonts w:ascii="Times New Roman" w:hAnsi="Times New Roman"/>
          <w:color w:val="000000"/>
          <w:sz w:val="24"/>
          <w:szCs w:val="24"/>
        </w:rPr>
        <w:t xml:space="preserve">Например редицата (1, 2, 3, 4, 5, 6, 7) е </w:t>
      </w:r>
      <w:r w:rsidRPr="00FC7EDD">
        <w:rPr>
          <w:rFonts w:ascii="Times New Roman" w:hAnsi="Times New Roman"/>
          <w:b/>
          <w:i/>
          <w:color w:val="000000"/>
          <w:sz w:val="24"/>
          <w:szCs w:val="24"/>
        </w:rPr>
        <w:t>линейна</w:t>
      </w:r>
      <w:r w:rsidRPr="00FC7EDD">
        <w:rPr>
          <w:rFonts w:ascii="Times New Roman" w:hAnsi="Times New Roman"/>
          <w:color w:val="000000"/>
          <w:sz w:val="24"/>
          <w:szCs w:val="24"/>
        </w:rPr>
        <w:t xml:space="preserve">, както е показано на примера. </w:t>
      </w:r>
    </w:p>
    <w:p w:rsidR="005A3926" w:rsidRPr="00FC7EDD" w:rsidRDefault="005A3926" w:rsidP="00FC7EDD">
      <w:pPr>
        <w:spacing w:after="0" w:line="240" w:lineRule="auto"/>
        <w:ind w:firstLine="720"/>
        <w:jc w:val="both"/>
        <w:rPr>
          <w:rFonts w:ascii="Times New Roman" w:hAnsi="Times New Roman"/>
          <w:color w:val="000000"/>
          <w:sz w:val="24"/>
          <w:szCs w:val="24"/>
        </w:rPr>
      </w:pPr>
      <w:r w:rsidRPr="00FC7EDD">
        <w:rPr>
          <w:rFonts w:ascii="Times New Roman" w:hAnsi="Times New Roman"/>
          <w:color w:val="000000"/>
          <w:sz w:val="24"/>
          <w:szCs w:val="24"/>
        </w:rPr>
        <w:t xml:space="preserve">а) Намерете всички </w:t>
      </w:r>
      <w:r w:rsidRPr="00FC7EDD">
        <w:rPr>
          <w:rFonts w:ascii="Times New Roman" w:hAnsi="Times New Roman"/>
          <w:b/>
          <w:i/>
          <w:color w:val="000000"/>
          <w:sz w:val="24"/>
          <w:szCs w:val="24"/>
        </w:rPr>
        <w:t xml:space="preserve">линейни </w:t>
      </w:r>
      <w:r w:rsidRPr="00FC7EDD">
        <w:rPr>
          <w:rFonts w:ascii="Times New Roman" w:hAnsi="Times New Roman"/>
          <w:color w:val="000000"/>
          <w:sz w:val="24"/>
          <w:szCs w:val="24"/>
        </w:rPr>
        <w:t xml:space="preserve">редици при </w:t>
      </w:r>
      <w:r w:rsidRPr="00FC7EDD">
        <w:rPr>
          <w:rFonts w:ascii="Times New Roman" w:hAnsi="Times New Roman"/>
          <w:color w:val="000000"/>
          <w:position w:val="-6"/>
          <w:sz w:val="24"/>
          <w:szCs w:val="24"/>
        </w:rPr>
        <w:object w:dxaOrig="6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33pt;height:13.5pt" o:ole="">
            <v:imagedata r:id="rId5" o:title=""/>
          </v:shape>
          <o:OLEObject Type="Embed" ProgID="Equation.DSMT4" ShapeID="_x0000_i1028" DrawAspect="Content" ObjectID="_1589581889" r:id="rId6"/>
        </w:object>
      </w:r>
      <w:r w:rsidRPr="00FC7EDD">
        <w:rPr>
          <w:rFonts w:ascii="Times New Roman" w:hAnsi="Times New Roman"/>
          <w:color w:val="000000"/>
          <w:sz w:val="24"/>
          <w:szCs w:val="24"/>
        </w:rPr>
        <w:t>.</w:t>
      </w:r>
    </w:p>
    <w:p w:rsidR="005A3926" w:rsidRPr="00FC7EDD" w:rsidRDefault="005A3926" w:rsidP="00FC7EDD">
      <w:pPr>
        <w:spacing w:after="0" w:line="240" w:lineRule="auto"/>
        <w:ind w:firstLine="720"/>
        <w:jc w:val="both"/>
        <w:rPr>
          <w:rFonts w:ascii="Times New Roman" w:hAnsi="Times New Roman"/>
          <w:color w:val="000000"/>
          <w:sz w:val="24"/>
          <w:szCs w:val="24"/>
        </w:rPr>
      </w:pPr>
      <w:r w:rsidRPr="00FC7EDD">
        <w:rPr>
          <w:rFonts w:ascii="Times New Roman" w:hAnsi="Times New Roman"/>
          <w:color w:val="000000"/>
          <w:sz w:val="24"/>
          <w:szCs w:val="24"/>
        </w:rPr>
        <w:t xml:space="preserve">б) Нека в първия ред е написана </w:t>
      </w:r>
      <w:r w:rsidRPr="00FC7EDD">
        <w:rPr>
          <w:rFonts w:ascii="Times New Roman" w:hAnsi="Times New Roman"/>
          <w:b/>
          <w:i/>
          <w:color w:val="000000"/>
          <w:sz w:val="24"/>
          <w:szCs w:val="24"/>
        </w:rPr>
        <w:t>линейна</w:t>
      </w:r>
      <w:r w:rsidRPr="00FC7EDD">
        <w:rPr>
          <w:rFonts w:ascii="Times New Roman" w:hAnsi="Times New Roman"/>
          <w:color w:val="000000"/>
          <w:sz w:val="24"/>
          <w:szCs w:val="24"/>
        </w:rPr>
        <w:t xml:space="preserve"> редица. За някои от случаите на </w:t>
      </w:r>
      <w:r w:rsidRPr="00FC7EDD">
        <w:rPr>
          <w:rFonts w:ascii="Times New Roman" w:hAnsi="Times New Roman"/>
          <w:i/>
          <w:color w:val="000000"/>
          <w:sz w:val="24"/>
          <w:szCs w:val="24"/>
          <w:lang w:val="en-US"/>
        </w:rPr>
        <w:t>n</w:t>
      </w:r>
      <w:r w:rsidRPr="00FC7EDD">
        <w:rPr>
          <w:rFonts w:ascii="Times New Roman" w:hAnsi="Times New Roman"/>
          <w:color w:val="000000"/>
          <w:sz w:val="24"/>
          <w:szCs w:val="24"/>
        </w:rPr>
        <w:t xml:space="preserve"> има различни възможности за разместване на числата във втория ред.</w:t>
      </w:r>
    </w:p>
    <w:p w:rsidR="005A3926" w:rsidRPr="00FC7EDD" w:rsidRDefault="005A3926" w:rsidP="00FC7EDD">
      <w:pPr>
        <w:spacing w:after="0" w:line="240" w:lineRule="auto"/>
        <w:ind w:firstLine="720"/>
        <w:jc w:val="both"/>
        <w:rPr>
          <w:rFonts w:ascii="Times New Roman" w:hAnsi="Times New Roman"/>
          <w:color w:val="000000"/>
          <w:sz w:val="24"/>
          <w:szCs w:val="24"/>
        </w:rPr>
      </w:pPr>
      <w:r w:rsidRPr="00FC7EDD">
        <w:rPr>
          <w:rFonts w:ascii="Times New Roman" w:hAnsi="Times New Roman"/>
          <w:color w:val="000000"/>
          <w:sz w:val="24"/>
          <w:szCs w:val="24"/>
        </w:rPr>
        <w:t xml:space="preserve">По колко различни начина може да се образува (запише) редицата във втория ред ако </w:t>
      </w:r>
      <w:r w:rsidRPr="00FC7EDD">
        <w:rPr>
          <w:rFonts w:ascii="Times New Roman" w:hAnsi="Times New Roman"/>
          <w:color w:val="000000"/>
          <w:position w:val="-6"/>
          <w:sz w:val="24"/>
          <w:szCs w:val="24"/>
        </w:rPr>
        <w:object w:dxaOrig="660" w:dyaOrig="279">
          <v:shape id="_x0000_i1029" type="#_x0000_t75" style="width:33pt;height:13.5pt" o:ole="">
            <v:imagedata r:id="rId7" o:title=""/>
          </v:shape>
          <o:OLEObject Type="Embed" ProgID="Equation.DSMT4" ShapeID="_x0000_i1029" DrawAspect="Content" ObjectID="_1589581890" r:id="rId8"/>
        </w:object>
      </w:r>
      <w:r w:rsidRPr="00FC7EDD">
        <w:rPr>
          <w:rFonts w:ascii="Times New Roman" w:hAnsi="Times New Roman"/>
          <w:color w:val="000000"/>
          <w:sz w:val="24"/>
          <w:szCs w:val="24"/>
        </w:rPr>
        <w:t xml:space="preserve">? Дайте примери тогава, когато това може да стане по един единствен начин и тогава, когато във втория ред могат да се запишат поне три различни редици. </w:t>
      </w:r>
    </w:p>
    <w:p w:rsidR="005A3926" w:rsidRPr="00FC7EDD" w:rsidRDefault="005A3926" w:rsidP="00FC7EDD">
      <w:pPr>
        <w:spacing w:after="0" w:line="240" w:lineRule="auto"/>
        <w:ind w:firstLine="720"/>
        <w:jc w:val="both"/>
        <w:rPr>
          <w:rFonts w:ascii="Times New Roman" w:hAnsi="Times New Roman"/>
          <w:color w:val="000000"/>
          <w:sz w:val="24"/>
          <w:szCs w:val="24"/>
        </w:rPr>
      </w:pPr>
      <w:r w:rsidRPr="00FC7EDD">
        <w:rPr>
          <w:rFonts w:ascii="Times New Roman" w:hAnsi="Times New Roman"/>
          <w:color w:val="000000"/>
          <w:sz w:val="24"/>
          <w:szCs w:val="24"/>
        </w:rPr>
        <w:t xml:space="preserve">в) Ще се промени ли резултатът от подусловие а), ако редицата в първия ред започва с произволно число, по-голямо от  1, и завършва на число, не по-голямо от 20. </w:t>
      </w:r>
    </w:p>
    <w:p w:rsidR="005A3926" w:rsidRPr="004405B5" w:rsidRDefault="005A3926" w:rsidP="00FC7EDD">
      <w:pPr>
        <w:spacing w:after="0" w:line="240" w:lineRule="auto"/>
        <w:ind w:firstLine="720"/>
        <w:jc w:val="both"/>
        <w:rPr>
          <w:rFonts w:ascii="Times New Roman" w:hAnsi="Times New Roman"/>
          <w:sz w:val="24"/>
          <w:szCs w:val="24"/>
        </w:rPr>
      </w:pPr>
      <w:r w:rsidRPr="00FC7EDD">
        <w:rPr>
          <w:rFonts w:ascii="Times New Roman" w:hAnsi="Times New Roman"/>
          <w:color w:val="000000"/>
          <w:sz w:val="24"/>
          <w:szCs w:val="24"/>
        </w:rPr>
        <w:t xml:space="preserve">Например: </w:t>
      </w:r>
      <w:r w:rsidRPr="00FC7EDD">
        <w:rPr>
          <w:rFonts w:ascii="Times New Roman" w:hAnsi="Times New Roman"/>
          <w:b/>
          <w:i/>
          <w:color w:val="000000"/>
          <w:sz w:val="24"/>
          <w:szCs w:val="24"/>
        </w:rPr>
        <w:t>Линейни</w:t>
      </w:r>
      <w:r w:rsidRPr="00FC7EDD">
        <w:rPr>
          <w:rFonts w:ascii="Times New Roman" w:hAnsi="Times New Roman"/>
          <w:color w:val="000000"/>
          <w:sz w:val="24"/>
          <w:szCs w:val="24"/>
        </w:rPr>
        <w:t xml:space="preserve"> ли са редиците (2, </w:t>
      </w:r>
      <w:r w:rsidRPr="004405B5">
        <w:rPr>
          <w:rFonts w:ascii="Times New Roman" w:hAnsi="Times New Roman"/>
          <w:sz w:val="24"/>
          <w:szCs w:val="24"/>
        </w:rPr>
        <w:t>3, 4, 5, 6, 7), (9, 10, 11, 12, ..., 19, 20) и т.н.?</w:t>
      </w:r>
    </w:p>
    <w:p w:rsidR="005A3926" w:rsidRPr="004405B5" w:rsidRDefault="005A3926" w:rsidP="004405B5">
      <w:pPr>
        <w:rPr>
          <w:rFonts w:ascii="Times New Roman" w:hAnsi="Times New Roman"/>
          <w:sz w:val="24"/>
          <w:szCs w:val="24"/>
        </w:rPr>
      </w:pPr>
      <w:r w:rsidRPr="00016180">
        <w:rPr>
          <w:rFonts w:ascii="Times New Roman" w:hAnsi="Times New Roman"/>
          <w:sz w:val="24"/>
          <w:szCs w:val="24"/>
        </w:rPr>
        <w:pict>
          <v:rect id="_x0000_i1030" style="width:0;height:1.5pt" o:hralign="center" o:hrstd="t" o:hr="t" fillcolor="#a0a0a0" stroked="f"/>
        </w:pict>
      </w:r>
    </w:p>
    <w:p w:rsidR="005A3926" w:rsidRPr="00722AFC" w:rsidRDefault="005A3926" w:rsidP="00406897">
      <w:pPr>
        <w:pStyle w:val="ListParagraph"/>
        <w:numPr>
          <w:ilvl w:val="0"/>
          <w:numId w:val="1"/>
        </w:numPr>
        <w:rPr>
          <w:rFonts w:ascii="Times New Roman" w:hAnsi="Times New Roman"/>
          <w:b/>
          <w:sz w:val="24"/>
          <w:szCs w:val="24"/>
          <w:u w:val="single"/>
        </w:rPr>
      </w:pPr>
      <w:r w:rsidRPr="00722AFC">
        <w:rPr>
          <w:rFonts w:ascii="Times New Roman" w:hAnsi="Times New Roman"/>
          <w:b/>
          <w:sz w:val="24"/>
          <w:szCs w:val="24"/>
          <w:u w:val="single"/>
        </w:rPr>
        <w:t>Върху везните</w:t>
      </w:r>
    </w:p>
    <w:p w:rsidR="005A3926" w:rsidRDefault="005A3926" w:rsidP="00722AFC">
      <w:pPr>
        <w:pStyle w:val="ListParagraph"/>
        <w:rPr>
          <w:rFonts w:ascii="Times New Roman" w:hAnsi="Times New Roman"/>
          <w:sz w:val="24"/>
          <w:szCs w:val="24"/>
        </w:rPr>
      </w:pPr>
      <w:r w:rsidRPr="00722AFC">
        <w:rPr>
          <w:rFonts w:ascii="Times New Roman" w:hAnsi="Times New Roman"/>
          <w:sz w:val="24"/>
          <w:szCs w:val="24"/>
        </w:rPr>
        <w:t>Използване свойствата на числата и техните сборове за решаване на задачи за претегляне.</w:t>
      </w:r>
    </w:p>
    <w:p w:rsidR="005A3926" w:rsidRDefault="005A3926" w:rsidP="00722AFC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римери.</w:t>
      </w:r>
    </w:p>
    <w:p w:rsidR="005A3926" w:rsidRPr="00722AFC" w:rsidRDefault="005A3926" w:rsidP="00722AF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22AFC">
        <w:rPr>
          <w:rFonts w:ascii="Times New Roman" w:hAnsi="Times New Roman"/>
          <w:b/>
          <w:sz w:val="24"/>
          <w:szCs w:val="24"/>
        </w:rPr>
        <w:t>1.</w:t>
      </w:r>
      <w:r w:rsidRPr="00722AFC">
        <w:rPr>
          <w:rFonts w:ascii="Times New Roman" w:hAnsi="Times New Roman"/>
          <w:sz w:val="24"/>
          <w:szCs w:val="24"/>
        </w:rPr>
        <w:t xml:space="preserve"> Шест тежести (1 </w:t>
      </w:r>
      <w:r w:rsidRPr="00722AFC">
        <w:rPr>
          <w:rFonts w:ascii="Times New Roman" w:hAnsi="Times New Roman"/>
          <w:i/>
          <w:sz w:val="24"/>
          <w:szCs w:val="24"/>
        </w:rPr>
        <w:t>г</w:t>
      </w:r>
      <w:r w:rsidRPr="00722AFC">
        <w:rPr>
          <w:rFonts w:ascii="Times New Roman" w:hAnsi="Times New Roman"/>
          <w:sz w:val="24"/>
          <w:szCs w:val="24"/>
        </w:rPr>
        <w:t xml:space="preserve">, 2 </w:t>
      </w:r>
      <w:r w:rsidRPr="00722AFC">
        <w:rPr>
          <w:rFonts w:ascii="Times New Roman" w:hAnsi="Times New Roman"/>
          <w:i/>
          <w:sz w:val="24"/>
          <w:szCs w:val="24"/>
        </w:rPr>
        <w:t>г</w:t>
      </w:r>
      <w:r w:rsidRPr="00722AFC">
        <w:rPr>
          <w:rFonts w:ascii="Times New Roman" w:hAnsi="Times New Roman"/>
          <w:sz w:val="24"/>
          <w:szCs w:val="24"/>
        </w:rPr>
        <w:t xml:space="preserve">, 3 </w:t>
      </w:r>
      <w:r w:rsidRPr="00722AFC">
        <w:rPr>
          <w:rFonts w:ascii="Times New Roman" w:hAnsi="Times New Roman"/>
          <w:i/>
          <w:sz w:val="24"/>
          <w:szCs w:val="24"/>
        </w:rPr>
        <w:t>г</w:t>
      </w:r>
      <w:r w:rsidRPr="00722AFC">
        <w:rPr>
          <w:rFonts w:ascii="Times New Roman" w:hAnsi="Times New Roman"/>
          <w:sz w:val="24"/>
          <w:szCs w:val="24"/>
        </w:rPr>
        <w:t xml:space="preserve">, 4 </w:t>
      </w:r>
      <w:r w:rsidRPr="00722AFC">
        <w:rPr>
          <w:rFonts w:ascii="Times New Roman" w:hAnsi="Times New Roman"/>
          <w:i/>
          <w:sz w:val="24"/>
          <w:szCs w:val="24"/>
        </w:rPr>
        <w:t>г,</w:t>
      </w:r>
      <w:r w:rsidRPr="00722AFC">
        <w:rPr>
          <w:rFonts w:ascii="Times New Roman" w:hAnsi="Times New Roman"/>
          <w:sz w:val="24"/>
          <w:szCs w:val="24"/>
        </w:rPr>
        <w:t xml:space="preserve"> 5 </w:t>
      </w:r>
      <w:r w:rsidRPr="00722AFC">
        <w:rPr>
          <w:rFonts w:ascii="Times New Roman" w:hAnsi="Times New Roman"/>
          <w:i/>
          <w:sz w:val="24"/>
          <w:szCs w:val="24"/>
        </w:rPr>
        <w:t>г</w:t>
      </w:r>
      <w:r w:rsidRPr="00722AFC">
        <w:rPr>
          <w:rFonts w:ascii="Times New Roman" w:hAnsi="Times New Roman"/>
          <w:sz w:val="24"/>
          <w:szCs w:val="24"/>
        </w:rPr>
        <w:t xml:space="preserve"> и 6 </w:t>
      </w:r>
      <w:r w:rsidRPr="00722AFC">
        <w:rPr>
          <w:rFonts w:ascii="Times New Roman" w:hAnsi="Times New Roman"/>
          <w:i/>
          <w:sz w:val="24"/>
          <w:szCs w:val="24"/>
        </w:rPr>
        <w:t>г</w:t>
      </w:r>
      <w:r w:rsidRPr="00722AFC">
        <w:rPr>
          <w:rFonts w:ascii="Times New Roman" w:hAnsi="Times New Roman"/>
          <w:sz w:val="24"/>
          <w:szCs w:val="24"/>
        </w:rPr>
        <w:t xml:space="preserve">) са сложени в три кутии (по две тежести във всяка). Сборът от тежестите в първата кутия е 9 </w:t>
      </w:r>
      <w:r w:rsidRPr="00722AFC">
        <w:rPr>
          <w:rFonts w:ascii="Times New Roman" w:hAnsi="Times New Roman"/>
          <w:i/>
          <w:sz w:val="24"/>
          <w:szCs w:val="24"/>
        </w:rPr>
        <w:t>г</w:t>
      </w:r>
      <w:r w:rsidRPr="00722AFC">
        <w:rPr>
          <w:rFonts w:ascii="Times New Roman" w:hAnsi="Times New Roman"/>
          <w:sz w:val="24"/>
          <w:szCs w:val="24"/>
        </w:rPr>
        <w:t xml:space="preserve">, а във втората – 8 </w:t>
      </w:r>
      <w:r w:rsidRPr="00722AFC">
        <w:rPr>
          <w:rFonts w:ascii="Times New Roman" w:hAnsi="Times New Roman"/>
          <w:i/>
          <w:sz w:val="24"/>
          <w:szCs w:val="24"/>
        </w:rPr>
        <w:t>г</w:t>
      </w:r>
      <w:r w:rsidRPr="00722AFC">
        <w:rPr>
          <w:rFonts w:ascii="Times New Roman" w:hAnsi="Times New Roman"/>
          <w:sz w:val="24"/>
          <w:szCs w:val="24"/>
        </w:rPr>
        <w:t>. Кои тежести са в третата кутия?</w:t>
      </w:r>
    </w:p>
    <w:p w:rsidR="005A3926" w:rsidRPr="00CA6785" w:rsidRDefault="005A3926" w:rsidP="00F97395">
      <w:pPr>
        <w:spacing w:after="0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2</w:t>
      </w:r>
      <w:r w:rsidRPr="00CA6785">
        <w:rPr>
          <w:rFonts w:ascii="Times New Roman" w:hAnsi="Times New Roman"/>
          <w:b/>
          <w:sz w:val="24"/>
          <w:szCs w:val="24"/>
        </w:rPr>
        <w:t>. Везн</w:t>
      </w:r>
      <w:r>
        <w:rPr>
          <w:rFonts w:ascii="Times New Roman" w:hAnsi="Times New Roman"/>
          <w:b/>
          <w:sz w:val="24"/>
          <w:szCs w:val="24"/>
        </w:rPr>
        <w:t>а</w:t>
      </w:r>
      <w:r w:rsidRPr="00CA6785">
        <w:rPr>
          <w:rFonts w:ascii="Times New Roman" w:hAnsi="Times New Roman"/>
          <w:b/>
          <w:sz w:val="24"/>
          <w:szCs w:val="24"/>
        </w:rPr>
        <w:t>т</w:t>
      </w:r>
      <w:r>
        <w:rPr>
          <w:rFonts w:ascii="Times New Roman" w:hAnsi="Times New Roman"/>
          <w:b/>
          <w:sz w:val="24"/>
          <w:szCs w:val="24"/>
        </w:rPr>
        <w:t>а</w:t>
      </w:r>
      <w:r w:rsidRPr="00CA6785">
        <w:rPr>
          <w:rFonts w:ascii="Times New Roman" w:hAnsi="Times New Roman"/>
          <w:b/>
          <w:sz w:val="24"/>
          <w:szCs w:val="24"/>
        </w:rPr>
        <w:t xml:space="preserve"> на Стефи</w:t>
      </w:r>
    </w:p>
    <w:p w:rsidR="005A3926" w:rsidRDefault="005A3926" w:rsidP="00F97395">
      <w:pPr>
        <w:spacing w:after="0"/>
        <w:ind w:firstLine="708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Стефи има 6 вида тежести с различна форма. Тя прилежно ги е подредила на рафта и отдолу е записала стойността на всяка, както е показано вляво.</w:t>
      </w:r>
      <w:r w:rsidRPr="004F1E18">
        <w:rPr>
          <w:noProof/>
          <w:lang w:eastAsia="bg-BG"/>
        </w:rPr>
        <w:t xml:space="preserve"> </w:t>
      </w:r>
    </w:p>
    <w:p w:rsidR="005A3926" w:rsidRDefault="005A3926" w:rsidP="00F97395">
      <w:pPr>
        <w:spacing w:after="0"/>
        <w:ind w:firstLine="708"/>
        <w:jc w:val="both"/>
        <w:rPr>
          <w:rFonts w:ascii="Times New Roman" w:hAnsi="Times New Roman"/>
          <w:sz w:val="24"/>
          <w:szCs w:val="24"/>
        </w:rPr>
      </w:pPr>
      <w:r>
        <w:rPr>
          <w:noProof/>
          <w:lang w:eastAsia="bg-BG"/>
        </w:rPr>
        <w:pict>
          <v:group id="Group 420" o:spid="_x0000_s1118" style="position:absolute;left:0;text-align:left;margin-left:-10.25pt;margin-top:7.7pt;width:469.75pt;height:84pt;z-index:251660288" coordsize="59658,106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">
            <v:group id="Group 393" o:spid="_x0000_s1119" style="position:absolute;top:685;width:29959;height:8154" coordsize="29959,81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7Y/03FAAAA3AAA&#10;AA8AAAAAAAAAAAAAAAAAqgIAAGRycy9kb3ducmV2LnhtbFBLBQYAAAAABAAEAPoAAACcAwAAAAA=&#10;">
              <v:group id="Group 392" o:spid="_x0000_s1120" style="position:absolute;width:29959;height:8153" coordsize="29959,81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ZRa1sYAAADcAAAADwAAAGRycy9kb3ducmV2LnhtbESPT2vCQBTE7wW/w/IK&#10;vdXNHyw1dQ0itngQoSqU3h7ZZxKSfRuy2yR++25B6HGYmd8wq3wyrRiod7VlBfE8AkFcWF1zqeBy&#10;fn9+BeE8ssbWMim4kYN8PXtYYabtyJ80nHwpAoRdhgoq77tMSldUZNDNbUccvKvtDfog+1LqHscA&#10;N61MouhFGqw5LFTY0baiojn9GAUfI46bNN4Nh+a6vX2fF8evQ0xKPT1OmzcQnib/H76391pBukzg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RlFrWxgAAANwA&#10;AAAPAAAAAAAAAAAAAAAAAKoCAABkcnMvZG93bnJldi54bWxQSwUGAAAAAAQABAD6AAAAnQMAAAAA&#10;">
                <v:group id="Group 345" o:spid="_x0000_s1121" style="position:absolute;top:1524;width:29959;height:6438" coordsize="29959,64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B3u5cUAAADcAAAADwAAAGRycy9kb3ducmV2LnhtbESPT4vCMBTE78J+h/CE&#10;vWna9Q9LNYqIu+xBBHVBvD2aZ1tsXkoT2/rtjSB4HGbmN8x82ZlSNFS7wrKCeBiBIE6tLjhT8H/8&#10;GXyDcB5ZY2mZFNzJwXLx0Ztjom3Le2oOPhMBwi5BBbn3VSKlS3My6Ia2Ig7exdYGfZB1JnWNbYCb&#10;Un5F0VQaLDgs5FjROqf0ergZBb8ttqtRvGm218v6fj5OdqdtTEp99rvVDISnzr/Dr/afVjAaT+B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Ad7uXFAAAA3AAA&#10;AA8AAAAAAAAAAAAAAAAAqgIAAGRycy9kb3ducmV2LnhtbFBLBQYAAAAABAAEAPoAAACcAwAAAAA=&#10;">
                  <v:group id="Group 342" o:spid="_x0000_s1122" style="position:absolute;left:1371;width:28588;height:6438" coordsize="28587,64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/R2kcYAAADcAAAADwAAAGRycy9kb3ducmV2LnhtbESPT2vCQBTE7wW/w/IK&#10;vdXNH1skdQ0itngQoSqU3h7ZZxKSfRuy2yR++25B6HGYmd8wq3wyrRiod7VlBfE8AkFcWF1zqeBy&#10;fn9egnAeWWNrmRTcyEG+nj2sMNN25E8aTr4UAcIuQwWV910mpSsqMujmtiMO3tX2Bn2QfSl1j2OA&#10;m1YmUfQqDdYcFirsaFtR0Zx+jIKPEcdNGu+GQ3Pd3r7PL8evQ0xKPT1OmzcQnib/H76391pBukjg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v9HaRxgAAANwA&#10;AAAPAAAAAAAAAAAAAAAAAKoCAABkcnMvZG93bnJldi54bWxQSwUGAAAAAAQABAD6AAAAnQMAAAAA&#10;">
                    <v:group id="Group 341" o:spid="_x0000_s1123" style="position:absolute;left:5334;width:22096;height:6438" coordsize="22096,64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ybo5sYAAADcAAAADwAAAGRycy9kb3ducmV2LnhtbESPT2vCQBTE70K/w/IK&#10;vZlNmlpKmlVEaulBCmqh9PbIPpNg9m3Irvnz7V2h4HGYmd8w+Wo0jeipc7VlBUkUgyAurK65VPBz&#10;3M7fQDiPrLGxTAomcrBaPsxyzLQdeE/9wZciQNhlqKDyvs2kdEVFBl1kW+LgnWxn0AfZlVJ3OAS4&#10;aeRzHL9KgzWHhQpb2lRUnA8Xo+BzwGGdJh/97nzaTH/HxffvLiGlnh7H9TsIT6O/h//bX1pB+pLA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fJujmxgAAANwA&#10;AAAPAAAAAAAAAAAAAAAAAKoCAABkcnMvZG93bnJldi54bWxQSwUGAAAAAAQABAD6AAAAnQMAAAAA&#10;">
                      <v:rect id="Rectangle 330" o:spid="_x0000_s1124" style="position:absolute;left:-2804;top:3032;width:6058;height:450;rotation:-90;flip:y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9QD5r8A&#10;AADcAAAADwAAAGRycy9kb3ducmV2LnhtbERPy4rCMBTdD/gP4QruxrQjDFKNpQqCLoTxgetLc22L&#10;zU1NMlr/3iwEl4fznue9acWdnG8sK0jHCQji0uqGKwWn4/p7CsIHZI2tZVLwJA/5YvA1x0zbB+/p&#10;fgiViCHsM1RQh9BlUvqyJoN+bDviyF2sMxgidJXUDh8x3LTyJ0l+pcGGY0ONHa1qKq+Hf6PgWrjd&#10;eXrzGpfnYvXXb/U+Ra3UaNgXMxCB+vARv90brWAyifPjmXgE5OI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71APmvwAAANwAAAAPAAAAAAAAAAAAAAAAAJgCAABkcnMvZG93bnJl&#10;di54bWxQSwUGAAAAAAQABAD1AAAAhAMAAAAA&#10;" fillcolor="#5b9bd5" strokecolor="#41719c" strokeweight="1pt">
                        <v:shadow on="t" color="black" opacity="26214f" origin="-.5" offset="3pt,0"/>
                      </v:rect>
                      <v:rect id="Rectangle 334" o:spid="_x0000_s1125" style="position:absolute;left:8321;top:3108;width:6061;height:457;rotation:-90;flip:y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O8F5cQA&#10;AADcAAAADwAAAGRycy9kb3ducmV2LnhtbESPzWrDMBCE74W8g9hAbo2cupTgRAmOIZAeCs0POS/W&#10;xjaxVq6k2O7bV4VCj8PMfMOst6NpRU/ON5YVLOYJCOLS6oYrBZfz/nkJwgdkja1lUvBNHrabydMa&#10;M20HPlJ/CpWIEPYZKqhD6DIpfVmTQT+3HXH0btYZDFG6SmqHQ4SbVr4kyZs02HBcqLGjoqbyfnoY&#10;BffcfVyXX17j7poXn+O7Pi5QKzWbjvkKRKAx/If/2getIE1f4fdMPAJy8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TvBeXEAAAA3AAAAA8AAAAAAAAAAAAAAAAAmAIAAGRycy9k&#10;b3ducmV2LnhtbFBLBQYAAAAABAAEAPUAAACJAwAAAAA=&#10;" fillcolor="#5b9bd5" strokecolor="#41719c" strokeweight="1pt">
                        <v:shadow on="t" color="black" opacity="26214f" origin="-.5" offset="3pt,0"/>
                      </v:rect>
                      <v:rect id="Rectangle 335" o:spid="_x0000_s1126" style="position:absolute;left:11750;top:3108;width:6061;height:457;rotation:-90;flip:y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6OgfsQA&#10;AADcAAAADwAAAGRycy9kb3ducmV2LnhtbESPzWrDMBCE74W8g9hAbo2cmpbgRAmOIZAeCs0POS/W&#10;xjaxVq6k2O7bV4VCj8PMfMOst6NpRU/ON5YVLOYJCOLS6oYrBZfz/nkJwgdkja1lUvBNHrabydMa&#10;M20HPlJ/CpWIEPYZKqhD6DIpfVmTQT+3HXH0btYZDFG6SmqHQ4SbVr4kyZs02HBcqLGjoqbyfnoY&#10;BffcfVyXX17j7poXn+O7Pi5QKzWbjvkKRKAx/If/2getIE1f4fdMPAJy8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ujoH7EAAAA3AAAAA8AAAAAAAAAAAAAAAAAmAIAAGRycy9k&#10;b3ducmV2LnhtbFBLBQYAAAAABAAEAPUAAACJAwAAAAA=&#10;" fillcolor="#5b9bd5" strokecolor="#41719c" strokeweight="1pt">
                        <v:shadow on="t" color="black" opacity="26214f" origin="-.5" offset="3pt,0"/>
                      </v:rect>
                      <v:rect id="Rectangle 336" o:spid="_x0000_s1127" style="position:absolute;left:15256;top:3184;width:6057;height:451;rotation:-90;flip:y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3E+CcQA&#10;AADcAAAADwAAAGRycy9kb3ducmV2LnhtbESPzWrDMBCE74W8g9hAb42cGkxwLRs3UGgPhfyUnBdr&#10;axtbK1dSE/ftq0Agx2FmvmGKajajOJPzvWUF61UCgrixuudWwdfx7WkDwgdkjaNlUvBHHqpy8VBg&#10;ru2F93Q+hFZECPscFXQhTLmUvunIoF/ZiTh639YZDFG6VmqHlwg3o3xOkkwa7DkudDjRtqNmOPwa&#10;BUPtPk+bH6/x9VRvd/OH3q9RK/W4nOsXEIHmcA/f2u9aQZpmcD0Tj4As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txPgnEAAAA3AAAAA8AAAAAAAAAAAAAAAAAmAIAAGRycy9k&#10;b3ducmV2LnhtbFBLBQYAAAAABAAEAPUAAACJAwAAAAA=&#10;" fillcolor="#5b9bd5" strokecolor="#41719c" strokeweight="1pt">
                        <v:shadow on="t" color="black" opacity="26214f" origin="-.5" offset="3pt,0"/>
                      </v:rect>
                      <v:rect id="Rectangle 337" o:spid="_x0000_s1128" style="position:absolute;left:4588;top:2879;width:6058;height:451;rotation:-90;flip:y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D2bksQA&#10;AADcAAAADwAAAGRycy9kb3ducmV2LnhtbESPzWrDMBCE74W8g9hAbo2cGtrgRAmOIZAeCs0POS/W&#10;xjaxVq6k2O7bV4VCj8PMfMOst6NpRU/ON5YVLOYJCOLS6oYrBZfz/nkJwgdkja1lUvBNHrabydMa&#10;M20HPlJ/CpWIEPYZKqhD6DIpfVmTQT+3HXH0btYZDFG6SmqHQ4SbVr4kyas02HBcqLGjoqbyfnoY&#10;BffcfVyXX17j7poXn+O7Pi5QKzWbjvkKRKAx/If/2getIE3f4PdMPAJy8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Q9m5LEAAAA3AAAAA8AAAAAAAAAAAAAAAAAmAIAAGRycy9k&#10;b3ducmV2LnhtbFBLBQYAAAAABAAEAPUAAACJAwAAAAA=&#10;" fillcolor="#5b9bd5" strokecolor="#41719c" strokeweight="1pt">
                        <v:shadow on="t" color="black" opacity="26214f" origin="-.5" offset="3pt,0"/>
                      </v:rect>
                      <v:rect id="Rectangle 338" o:spid="_x0000_s1129" style="position:absolute;left:778;top:2803;width:6057;height:451;rotation:-90;flip:y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aIP4L8A&#10;AADcAAAADwAAAGRycy9kb3ducmV2LnhtbERPy4rCMBTdD/gP4QruxrQjDFKNpQqCLoTxgetLc22L&#10;zU1NMlr/3iwEl4fznue9acWdnG8sK0jHCQji0uqGKwWn4/p7CsIHZI2tZVLwJA/5YvA1x0zbB+/p&#10;fgiViCHsM1RQh9BlUvqyJoN+bDviyF2sMxgidJXUDh8x3LTyJ0l+pcGGY0ONHa1qKq+Hf6PgWrjd&#10;eXrzGpfnYvXXb/U+Ra3UaNgXMxCB+vARv90brWAyiWvjmXgE5OI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Fog/gvwAAANwAAAAPAAAAAAAAAAAAAAAAAJgCAABkcnMvZG93bnJl&#10;di54bWxQSwUGAAAAAAQABAD1AAAAhAMAAAAA&#10;" fillcolor="#5b9bd5" strokecolor="#41719c" strokeweight="1pt">
                        <v:shadow on="t" color="black" opacity="26214f" origin="-.5" offset="3pt,0"/>
                      </v:rect>
                      <v:rect id="Rectangle 339" o:spid="_x0000_s1130" style="position:absolute;left:18837;top:3032;width:6061;height:457;rotation:-90;flip:y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u6qe8IA&#10;AADcAAAADwAAAGRycy9kb3ducmV2LnhtbESPT4vCMBTE7wt+h/AEb2uqgmg1ShUEPQj+w/OjebbF&#10;5qUmUbvffiMs7HGYmd8w82VravEi5yvLCgb9BARxbnXFhYLLefM9AeEDssbaMin4IQ/LRedrjqm2&#10;bz7S6xQKESHsU1RQhtCkUvq8JIO+bxvi6N2sMxiidIXUDt8Rbmo5TJKxNFhxXCixoXVJ+f30NAru&#10;mdtfJw+vcXXN1od2p48D1Er1um02AxGoDf/hv/ZWKxiNpvA5E4+AX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7qp7wgAAANwAAAAPAAAAAAAAAAAAAAAAAJgCAABkcnMvZG93&#10;bnJldi54bWxQSwUGAAAAAAQABAD1AAAAhwMAAAAA&#10;" fillcolor="#5b9bd5" strokecolor="#41719c" strokeweight="1pt">
                        <v:shadow on="t" color="black" opacity="26214f" origin="-.5" offset="3pt,0"/>
                      </v:rect>
                    </v:group>
                    <v:group id="Group 340" o:spid="_x0000_s1131" style="position:absolute;top:685;width:28587;height:5633" coordorigin=",-304" coordsize="28587,56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BqTX3CAAAA3AAAAA8A&#10;AAAAAAAAAAAAAAAAqgIAAGRycy9kb3ducmV2LnhtbFBLBQYAAAAABAAEAPoAAACZAwAAAAA=&#10;">
                      <v:rect id="Rectangle 331" o:spid="_x0000_s1132" style="position:absolute;left:152;top:4876;width:28435;height:45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/n7UsUA&#10;AADcAAAADwAAAGRycy9kb3ducmV2LnhtbESPT2vCQBTE7wW/w/IEb7pJQ0VSVwlCQfBg/YPU2yP7&#10;moRm38bsGuO3dwWhx2FmfsPMl72pRUetqywriCcRCOLc6ooLBcfD13gGwnlkjbVlUnAnB8vF4G2O&#10;qbY33lG394UIEHYpKii9b1IpXV6SQTexDXHwfm1r0AfZFlK3eAtwU8v3KJpKgxWHhRIbWpWU/+2v&#10;RsE5iaNz1uTdZXPcfhSnb/zZZVOlRsM++wThqff/4Vd7rRUkSQzPM+EIyM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3+ftSxQAAANwAAAAPAAAAAAAAAAAAAAAAAJgCAABkcnMv&#10;ZG93bnJldi54bWxQSwUGAAAAAAQABAD1AAAAigMAAAAA&#10;" fillcolor="#5b9bd5" strokecolor="#41719c" strokeweight="1pt">
                        <v:shadow on="t" type="perspective" color="black" opacity="27525f" origin="-.5" offset="1.3512mm,1.1338mm" matrix="68813f,,,68813f"/>
                      </v:rect>
                      <v:rect id="Rectangle 332" o:spid="_x0000_s1133" style="position:absolute;left:152;top:-304;width:28435;height:45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ytlJcUA&#10;AADcAAAADwAAAGRycy9kb3ducmV2LnhtbESPQYvCMBSE74L/ITzBm6ZaVpZqlCIICx52dUX09mie&#10;bbF5qU22dv+9EQSPw8x8wyxWnalES40rLSuYjCMQxJnVJecKDr+b0ScI55E1VpZJwT85WC37vQUm&#10;2t55R+3e5yJA2CWooPC+TqR0WUEG3djWxMG72MagD7LJpW7wHuCmktMomkmDJYeFAmtaF5Rd939G&#10;wTmeROe0ztrb9vD9kR9/8LRLZ0oNB106B+Gp8+/wq/2lFcTxFJ5nwhGQy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K2UlxQAAANwAAAAPAAAAAAAAAAAAAAAAAJgCAABkcnMv&#10;ZG93bnJldi54bWxQSwUGAAAAAAQABAD1AAAAigMAAAAA&#10;" fillcolor="#5b9bd5" strokecolor="#41719c" strokeweight="1pt">
                        <v:shadow on="t" type="perspective" color="black" opacity="27525f" origin="-.5" offset="1.3512mm,1.1338mm" matrix="68813f,,,68813f"/>
                      </v:rect>
                      <v:rect id="Rectangle 333" o:spid="_x0000_s1134" style="position:absolute;top:2362;width:28435;height:45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GfAvsYA&#10;AADcAAAADwAAAGRycy9kb3ducmV2LnhtbESPQWvCQBSE7wX/w/IEb83GhgZJXSUUCoKHNhqk3h7Z&#10;ZxLMvk2za0z/fbdQ6HGYmW+Y9XYynRhpcK1lBcsoBkFcWd1yraA8vj2uQDiPrLGzTAq+ycF2M3tY&#10;Y6btnQsaD74WAcIuQwWN930mpasaMugi2xMH72IHgz7IoZZ6wHuAm04+xXEqDbYcFhrs6bWh6nq4&#10;GQXnZBmf874av/bl+3N9+sDPIk+VWsyn/AWEp8n/h//aO60gSRL4PROOgNz8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GfAvsYAAADcAAAADwAAAAAAAAAAAAAAAACYAgAAZHJz&#10;L2Rvd25yZXYueG1sUEsFBgAAAAAEAAQA9QAAAIsDAAAAAA==&#10;" fillcolor="#5b9bd5" strokecolor="#41719c" strokeweight="1pt">
                        <v:shadow on="t" type="perspective" color="black" opacity="27525f" origin="-.5" offset="1.3512mm,1.1338mm" matrix="68813f,,,68813f"/>
                      </v:rect>
                    </v:group>
                  </v:group>
                  <v:shape id="Text Box 343" o:spid="_x0000_s1135" type="#_x0000_t202" style="position:absolute;left:990;top:762;width:6325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uhDVccA&#10;AADcAAAADwAAAGRycy9kb3ducmV2LnhtbESPQWvCQBSE70L/w/IKvemmxhaJriIBqUh7iPXS2zP7&#10;TEKzb9PsNon99a4g9DjMzDfMcj2YWnTUusqygudJBII4t7riQsHxczueg3AeWWNtmRRcyMF69TBa&#10;YqJtzxl1B1+IAGGXoILS+yaR0uUlGXQT2xAH72xbgz7ItpC6xT7ATS2nUfQqDVYcFkpsKC0p/z78&#10;GgX7dPuB2Wlq5n91+vZ+3jQ/x68XpZ4eh80ChKfB/4fv7Z1WEM9iuJ0JR0Cu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LoQ1XHAAAA3AAAAA8AAAAAAAAAAAAAAAAAmAIAAGRy&#10;cy9kb3ducmV2LnhtbFBLBQYAAAAABAAEAPUAAACMAwAAAAA=&#10;" filled="f" stroked="f" strokeweight=".5pt">
                    <v:textbox>
                      <w:txbxContent>
                        <w:p w:rsidR="005A3926" w:rsidRPr="00471BAD" w:rsidRDefault="005A3926" w:rsidP="00F97395">
                          <w:pPr>
                            <w:rPr>
                              <w:rFonts w:ascii="Times New Roman" w:hAnsi="Times New Roman"/>
                            </w:rPr>
                          </w:pPr>
                          <w:r w:rsidRPr="00471BAD">
                            <w:rPr>
                              <w:rFonts w:ascii="Times New Roman" w:hAnsi="Times New Roman"/>
                            </w:rPr>
                            <w:t>тежест</w:t>
                          </w:r>
                        </w:p>
                      </w:txbxContent>
                    </v:textbox>
                  </v:shape>
                  <v:shape id="Text Box 344" o:spid="_x0000_s1136" type="#_x0000_t202" style="position:absolute;top:3352;width:7315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HbIccA&#10;AADcAAAADwAAAGRycy9kb3ducmV2LnhtbESPQWvCQBSE7wX/w/KE3upGayVEV5GAWEp70ObS2zP7&#10;TILZtzG7TdL++m5B8DjMzDfMajOYWnTUusqygukkAkGcW11xoSD73D3FIJxH1lhbJgU/5GCzHj2s&#10;MNG25wN1R1+IAGGXoILS+yaR0uUlGXQT2xAH72xbgz7ItpC6xT7ATS1nUbSQBisOCyU2lJaUX47f&#10;RsFbuvvAw2lm4t863b+ft801+3pR6nE8bJcgPA3+Hr61X7WC5/kc/s+EIyD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0B2yHHAAAA3AAAAA8AAAAAAAAAAAAAAAAAmAIAAGRy&#10;cy9kb3ducmV2LnhtbFBLBQYAAAAABAAEAPUAAACMAwAAAAA=&#10;" filled="f" stroked="f" strokeweight=".5pt">
                    <v:textbox>
                      <w:txbxContent>
                        <w:p w:rsidR="005A3926" w:rsidRPr="00471BAD" w:rsidRDefault="005A3926" w:rsidP="00F97395">
                          <w:pPr>
                            <w:rPr>
                              <w:rFonts w:ascii="Times New Roman" w:hAnsi="Times New Roman"/>
                            </w:rPr>
                          </w:pPr>
                          <w:r>
                            <w:rPr>
                              <w:rFonts w:ascii="Times New Roman" w:hAnsi="Times New Roman"/>
                            </w:rPr>
                            <w:t>стойност</w:t>
                          </w:r>
                        </w:p>
                      </w:txbxContent>
                    </v:textbox>
                  </v:shape>
                </v:group>
                <v:group id="Group 352" o:spid="_x0000_s1137" style="position:absolute;left:7315;width:21558;height:3200" coordsize="21558,32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i3gTMQAAADcAAAA&#10;DwAAAAAAAAAAAAAAAACqAgAAZHJzL2Rvd25yZXYueG1sUEsFBgAAAAAEAAQA+gAAAJsDAAAAAA==&#10;">
                  <v:shape id="Text Box 346" o:spid="_x0000_s1138" type="#_x0000_t202" style="position:absolute;top:152;width:3352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p/gzcUA&#10;AADcAAAADwAAAGRycy9kb3ducmV2LnhtbESPT4vCMBTE78J+h/CEvWnqX6QaRQqiyHrQ9eLt2Tzb&#10;YvPSbbJa99MbQdjjMDO/YWaLxpTiRrUrLCvodSMQxKnVBWcKjt+rzgSE88gaS8uk4EEOFvOP1gxj&#10;be+8p9vBZyJA2MWoIPe+iqV0aU4GXddWxMG72NqgD7LOpK7xHuCmlP0oGkuDBYeFHCtKckqvh1+j&#10;YJusdrg/983kr0zWX5dl9XM8jZT6bDfLKQhPjf8Pv9sbrWAwHMPrTDgCcv4E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n+DNxQAAANwAAAAPAAAAAAAAAAAAAAAAAJgCAABkcnMv&#10;ZG93bnJldi54bWxQSwUGAAAAAAQABAD1AAAAigMAAAAA&#10;" filled="f" stroked="f" strokeweight=".5pt">
                    <v:textbox>
                      <w:txbxContent>
                        <w:p w:rsidR="005A3926" w:rsidRPr="00471BAD" w:rsidRDefault="005A3926" w:rsidP="00F97395">
                          <w:pPr>
                            <w:rPr>
                              <w:rFonts w:ascii="Times New Roman" w:hAnsi="Times New Roman"/>
                              <w:b/>
                            </w:rPr>
                          </w:pPr>
                          <w:r w:rsidRPr="00471BAD">
                            <w:rPr>
                              <w:rFonts w:ascii="Times New Roman" w:hAnsi="Times New Roman"/>
                              <w:b/>
                            </w:rPr>
                            <w:t>А</w:t>
                          </w:r>
                        </w:p>
                      </w:txbxContent>
                    </v:textbox>
                  </v:shape>
                  <v:shape id="Text Box 347" o:spid="_x0000_s1139" type="#_x0000_t202" style="position:absolute;left:3505;top:76;width:3352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dNFVscA&#10;AADcAAAADwAAAGRycy9kb3ducmV2LnhtbESPT2vCQBTE7wW/w/KE3upGW21IXUUCYin1oPXi7Zl9&#10;+UOzb2N21dRP7xYEj8PM/IaZzjtTizO1rrKsYDiIQBBnVldcKNj9LF9iEM4ja6wtk4I/cjCf9Z6m&#10;mGh74Q2dt74QAcIuQQWl900ipctKMugGtiEOXm5bgz7ItpC6xUuAm1qOomgiDVYcFkpsKC0p+92e&#10;jIKvdLnGzWFk4mudrr7zRXPc7cdKPfe7xQcIT51/hO/tT63g9e0d/s+EIyBnN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3TRVbHAAAA3AAAAA8AAAAAAAAAAAAAAAAAmAIAAGRy&#10;cy9kb3ducmV2LnhtbFBLBQYAAAAABAAEAPUAAACMAwAAAAA=&#10;" filled="f" stroked="f" strokeweight=".5pt">
                    <v:textbox>
                      <w:txbxContent>
                        <w:p w:rsidR="005A3926" w:rsidRPr="00471BAD" w:rsidRDefault="005A3926" w:rsidP="00F97395">
                          <w:pPr>
                            <w:rPr>
                              <w:rFonts w:ascii="Times New Roman" w:hAnsi="Times New Roman"/>
                              <w:b/>
                            </w:rPr>
                          </w:pPr>
                          <w:r>
                            <w:rPr>
                              <w:rFonts w:ascii="Times New Roman" w:hAnsi="Times New Roman"/>
                              <w:b/>
                            </w:rPr>
                            <w:t>Б</w:t>
                          </w:r>
                        </w:p>
                      </w:txbxContent>
                    </v:textbox>
                  </v:shape>
                  <v:shape id="Text Box 348" o:spid="_x0000_s1140" type="#_x0000_t202" style="position:absolute;left:7467;top:76;width:334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EzRJMIA&#10;AADcAAAADwAAAGRycy9kb3ducmV2LnhtbERPy4rCMBTdD/gP4QruxtTHiFSjSEEUcRY+Nu6uzbUt&#10;Nje1iVr9+sliwOXhvKfzxpTiQbUrLCvodSMQxKnVBWcKjofl9xiE88gaS8uk4EUO5rPW1xRjbZ+8&#10;o8feZyKEsItRQe59FUvp0pwMuq6tiAN3sbVBH2CdSV3jM4SbUvajaCQNFhwacqwoySm97u9GwSZZ&#10;/uLu3Dfjd5mstpdFdTuefpTqtJvFBISnxn/E/+61VjAYhrXhTDgCcv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sTNEkwgAAANwAAAAPAAAAAAAAAAAAAAAAAJgCAABkcnMvZG93&#10;bnJldi54bWxQSwUGAAAAAAQABAD1AAAAhwMAAAAA&#10;" filled="f" stroked="f" strokeweight=".5pt">
                    <v:textbox>
                      <w:txbxContent>
                        <w:p w:rsidR="005A3926" w:rsidRPr="00471BAD" w:rsidRDefault="005A3926" w:rsidP="00F97395">
                          <w:pPr>
                            <w:jc w:val="both"/>
                            <w:rPr>
                              <w:rFonts w:ascii="Times New Roman" w:hAnsi="Times New Roman"/>
                              <w:b/>
                            </w:rPr>
                          </w:pPr>
                          <w:r>
                            <w:rPr>
                              <w:rFonts w:ascii="Times New Roman" w:hAnsi="Times New Roman"/>
                              <w:b/>
                            </w:rPr>
                            <w:t>В</w:t>
                          </w:r>
                        </w:p>
                      </w:txbxContent>
                    </v:textbox>
                  </v:shape>
                  <v:shape id="Text Box 349" o:spid="_x0000_s1141" type="#_x0000_t202" style="position:absolute;left:10972;top:76;width:334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wB0v8cA&#10;AADcAAAADwAAAGRycy9kb3ducmV2LnhtbESPQWvCQBSE70L/w/IK3nRTtUXTbEQCUhE9mHrp7Zl9&#10;JqHZt2l2q7G/visUehxm5hsmWfamERfqXG1ZwdM4AkFcWF1zqeD4vh7NQTiPrLGxTApu5GCZPgwS&#10;jLW98oEuuS9FgLCLUUHlfRtL6YqKDLqxbYmDd7adQR9kV0rd4TXATSMnUfQiDdYcFipsKauo+My/&#10;jYJttt7j4TQx858me9udV+3X8eNZqeFjv3oF4an3/+G/9kYrmM4WcD8TjoBM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MAdL/HAAAA3AAAAA8AAAAAAAAAAAAAAAAAmAIAAGRy&#10;cy9kb3ducmV2LnhtbFBLBQYAAAAABAAEAPUAAACMAwAAAAA=&#10;" filled="f" stroked="f" strokeweight=".5pt">
                    <v:textbox>
                      <w:txbxContent>
                        <w:p w:rsidR="005A3926" w:rsidRPr="00471BAD" w:rsidRDefault="005A3926" w:rsidP="00F97395">
                          <w:pPr>
                            <w:rPr>
                              <w:rFonts w:ascii="Times New Roman" w:hAnsi="Times New Roman"/>
                              <w:b/>
                            </w:rPr>
                          </w:pPr>
                          <w:r>
                            <w:rPr>
                              <w:rFonts w:ascii="Times New Roman" w:hAnsi="Times New Roman"/>
                              <w:b/>
                            </w:rPr>
                            <w:t>Г</w:t>
                          </w:r>
                        </w:p>
                      </w:txbxContent>
                    </v:textbox>
                  </v:shape>
                  <v:shape id="Text Box 350" o:spid="_x0000_s1142" type="#_x0000_t202" style="position:absolute;left:14782;width:334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+NL/8QA&#10;AADcAAAADwAAAGRycy9kb3ducmV2LnhtbERPy2rCQBTdF/yH4Qrd1YmWFIlOQghIS2kXRjfurpmb&#10;B2bupJmppv36zqLg8nDe22wyvbjS6DrLCpaLCARxZXXHjYLjYfe0BuE8ssbeMin4IQdZOnvYYqLt&#10;jfd0LX0jQgi7BBW03g+JlK5qyaBb2IE4cLUdDfoAx0bqEW8h3PRyFUUv0mDHoaHFgYqWqkv5bRS8&#10;F7tP3J9XZv3bF68fdT58HU+xUo/zKd+A8DT5u/jf/aYVPMdhfjgTjoBM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fjS//EAAAA3AAAAA8AAAAAAAAAAAAAAAAAmAIAAGRycy9k&#10;b3ducmV2LnhtbFBLBQYAAAAABAAEAPUAAACJAwAAAAA=&#10;" filled="f" stroked="f" strokeweight=".5pt">
                    <v:textbox>
                      <w:txbxContent>
                        <w:p w:rsidR="005A3926" w:rsidRPr="00471BAD" w:rsidRDefault="005A3926" w:rsidP="00F97395">
                          <w:pPr>
                            <w:rPr>
                              <w:rFonts w:ascii="Times New Roman" w:hAnsi="Times New Roman"/>
                              <w:b/>
                            </w:rPr>
                          </w:pPr>
                          <w:r>
                            <w:rPr>
                              <w:rFonts w:ascii="Times New Roman" w:hAnsi="Times New Roman"/>
                              <w:b/>
                            </w:rPr>
                            <w:t>Д</w:t>
                          </w:r>
                        </w:p>
                      </w:txbxContent>
                    </v:textbox>
                  </v:shape>
                  <v:shape id="Text Box 351" o:spid="_x0000_s1143" type="#_x0000_t202" style="position:absolute;left:18211;top:76;width:334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K/uZMcA&#10;AADcAAAADwAAAGRycy9kb3ducmV2LnhtbESPQWvCQBSE74X+h+UJvdVNLEpIXUMIBEtpD1ovvb1m&#10;n0kw+zbNrpr6692C4HGYmW+YZTaaTpxocK1lBfE0AkFcWd1yrWD3VT4nIJxH1thZJgV/5CBbPT4s&#10;MdX2zBs6bX0tAoRdigoa7/tUSlc1ZNBNbU8cvL0dDPogh1rqAc8Bbjo5i6KFNNhyWGiwp6Kh6rA9&#10;GgXvRfmJm5+ZSS5dsf7Y5/3v7nuu1NNkzF9BeBr9PXxrv2kFL/MY/s+EIyB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iv7mTHAAAA3AAAAA8AAAAAAAAAAAAAAAAAmAIAAGRy&#10;cy9kb3ducmV2LnhtbFBLBQYAAAAABAAEAPUAAACMAwAAAAA=&#10;" filled="f" stroked="f" strokeweight=".5pt">
                    <v:textbox>
                      <w:txbxContent>
                        <w:p w:rsidR="005A3926" w:rsidRPr="00471BAD" w:rsidRDefault="005A3926" w:rsidP="00F97395">
                          <w:pPr>
                            <w:rPr>
                              <w:rFonts w:ascii="Times New Roman" w:hAnsi="Times New Roman"/>
                              <w:b/>
                            </w:rPr>
                          </w:pPr>
                          <w:r>
                            <w:rPr>
                              <w:rFonts w:ascii="Times New Roman" w:hAnsi="Times New Roman"/>
                              <w:b/>
                            </w:rPr>
                            <w:t>Е</w:t>
                          </w:r>
                        </w:p>
                      </w:txbxContent>
                    </v:textbox>
                  </v:shape>
                </v:group>
                <v:group id="Group 391" o:spid="_x0000_s1144" style="position:absolute;left:6934;top:5029;width:23012;height:3124" coordsize="23012,31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bEocYAAADcAAAADwAAAGRycy9kb3ducmV2LnhtbESPT2vCQBTE70K/w/IK&#10;vZlNGiptmlVEaulBCmqh9PbIPpNg9m3Irvnz7V2h4HGYmd8w+Wo0jeipc7VlBUkUgyAurK65VPBz&#10;3M5fQTiPrLGxTAomcrBaPsxyzLQdeE/9wZciQNhlqKDyvs2kdEVFBl1kW+LgnWxn0AfZlVJ3OAS4&#10;aeRzHC+kwZrDQoUtbSoqzoeLUfA54LBOk49+dz5tpr/jy/fvLiGlnh7H9TsIT6O/h//bX1pB+pbA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hRsShxgAAANwA&#10;AAAPAAAAAAAAAAAAAAAAAKoCAABkcnMvZG93bnJldi54bWxQSwUGAAAAAAQABAD6AAAAnQMAAAAA&#10;">
                  <v:shape id="Text Box 378" o:spid="_x0000_s1145" type="#_x0000_t202" style="position:absolute;width:3886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iAbmcIA&#10;AADcAAAADwAAAGRycy9kb3ducmV2LnhtbERPy4rCMBTdD/gP4QruxlTFUapRpCCKOAsfG3fX5toW&#10;m5vaRK1+/WQx4PJw3tN5Y0rxoNoVlhX0uhEI4tTqgjMFx8PyewzCeWSNpWVS8CIH81nra4qxtk/e&#10;0WPvMxFC2MWoIPe+iqV0aU4GXddWxIG72NqgD7DOpK7xGcJNKftR9CMNFhwacqwoySm97u9GwSZZ&#10;/uLu3Dfjd5mstpdFdTuehkp12s1iAsJT4z/if/daKxiMwtpwJhwBO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IBuZwgAAANwAAAAPAAAAAAAAAAAAAAAAAJgCAABkcnMvZG93&#10;bnJldi54bWxQSwUGAAAAAAQABAD1AAAAhwMAAAAA&#10;" filled="f" stroked="f" strokeweight=".5pt">
                    <v:textbox>
                      <w:txbxContent>
                        <w:p w:rsidR="005A3926" w:rsidRPr="00471BAD" w:rsidRDefault="005A3926" w:rsidP="00F97395">
                          <w:pPr>
                            <w:rPr>
                              <w:rFonts w:ascii="Times New Roman" w:hAnsi="Times New Roman"/>
                              <w:b/>
                            </w:rPr>
                          </w:pPr>
                          <w:r>
                            <w:rPr>
                              <w:rFonts w:ascii="Times New Roman" w:hAnsi="Times New Roman"/>
                              <w:b/>
                            </w:rPr>
                            <w:t>1 г</w:t>
                          </w:r>
                        </w:p>
                      </w:txbxContent>
                    </v:textbox>
                  </v:shape>
                  <v:shape id="Text Box 379" o:spid="_x0000_s1146" type="#_x0000_t202" style="position:absolute;left:3581;top:76;width:3861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Wy+AscA&#10;AADcAAAADwAAAGRycy9kb3ducmV2LnhtbESPQWvCQBSE70L/w/IK3nRTxVbTbEQCUhE9mHrp7Zl9&#10;JqHZt2l2q7G/visUehxm5hsmWfamERfqXG1ZwdM4AkFcWF1zqeD4vh7NQTiPrLGxTApu5GCZPgwS&#10;jLW98oEuuS9FgLCLUUHlfRtL6YqKDLqxbYmDd7adQR9kV0rd4TXATSMnUfQsDdYcFipsKauo+My/&#10;jYJttt7j4TQx858me9udV+3X8WOm1PCxX72C8NT7//Bfe6MVTF8WcD8TjoBM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1svgLHAAAA3AAAAA8AAAAAAAAAAAAAAAAAmAIAAGRy&#10;cy9kb3ducmV2LnhtbFBLBQYAAAAABAAEAPUAAACMAwAAAAA=&#10;" filled="f" stroked="f" strokeweight=".5pt">
                    <v:textbox>
                      <w:txbxContent>
                        <w:p w:rsidR="005A3926" w:rsidRPr="00471BAD" w:rsidRDefault="005A3926" w:rsidP="00F97395">
                          <w:pPr>
                            <w:rPr>
                              <w:rFonts w:ascii="Times New Roman" w:hAnsi="Times New Roman"/>
                              <w:b/>
                            </w:rPr>
                          </w:pPr>
                          <w:r>
                            <w:rPr>
                              <w:rFonts w:ascii="Times New Roman" w:hAnsi="Times New Roman"/>
                              <w:b/>
                            </w:rPr>
                            <w:t>2 г</w:t>
                          </w:r>
                        </w:p>
                      </w:txbxContent>
                    </v:textbox>
                  </v:shape>
                  <v:shape id="Text Box 380" o:spid="_x0000_s1147" type="#_x0000_t202" style="position:absolute;left:7467;top:76;width:4039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NnuMQA&#10;AADcAAAADwAAAGRycy9kb3ducmV2LnhtbERPTWvCQBC9F/wPywi9NRsVS4hZRQJSKe1B68XbmB2T&#10;YHY2ZrdJ6q/vHgo9Pt53thlNI3rqXG1ZwSyKQRAXVtdcKjh97V4SEM4ja2wsk4IfcrBZT54yTLUd&#10;+ED90ZcihLBLUUHlfZtK6YqKDLrItsSBu9rOoA+wK6XucAjhppHzOH6VBmsODRW2lFdU3I7fRsF7&#10;vvvEw2VukkeTv31ct+39dF4q9TwdtysQnkb/L/5z77WCRRLmhzPhCMj1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mDZ7jEAAAA3AAAAA8AAAAAAAAAAAAAAAAAmAIAAGRycy9k&#10;b3ducmV2LnhtbFBLBQYAAAAABAAEAPUAAACJAwAAAAA=&#10;" filled="f" stroked="f" strokeweight=".5pt">
                    <v:textbox>
                      <w:txbxContent>
                        <w:p w:rsidR="005A3926" w:rsidRPr="00471BAD" w:rsidRDefault="005A3926" w:rsidP="00F97395">
                          <w:pPr>
                            <w:jc w:val="both"/>
                            <w:rPr>
                              <w:rFonts w:ascii="Times New Roman" w:hAnsi="Times New Roman"/>
                              <w:b/>
                            </w:rPr>
                          </w:pPr>
                          <w:r>
                            <w:rPr>
                              <w:rFonts w:ascii="Times New Roman" w:hAnsi="Times New Roman"/>
                              <w:b/>
                            </w:rPr>
                            <w:t>5 г</w:t>
                          </w:r>
                        </w:p>
                      </w:txbxContent>
                    </v:textbox>
                  </v:shape>
                  <v:shape id="Text Box 381" o:spid="_x0000_s1148" type="#_x0000_t202" style="position:absolute;left:11125;top:76;width:3855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/CI8YA&#10;AADcAAAADwAAAGRycy9kb3ducmV2LnhtbESPQWvCQBSE70L/w/IKvelGiyWkriIBaSl6SPTS22v2&#10;mYTuvk2zW0399a5Q8DjMzDfMYjVYI07U+9axgukkAUFcOd1yreCw34xTED4gazSOScEfeVgtH0YL&#10;zLQ7c0GnMtQiQthnqKAJocuk9FVDFv3EdcTRO7reYoiyr6Xu8Rzh1shZkrxIiy3HhQY7yhuqvstf&#10;q+Aj3+yw+JrZ9GLyt+1x3f0cPudKPT0O61cQgYZwD/+337WC53QKtzPxCMjl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s/CI8YAAADcAAAADwAAAAAAAAAAAAAAAACYAgAAZHJz&#10;L2Rvd25yZXYueG1sUEsFBgAAAAAEAAQA9QAAAIsDAAAAAA==&#10;" filled="f" stroked="f" strokeweight=".5pt">
                    <v:textbox>
                      <w:txbxContent>
                        <w:p w:rsidR="005A3926" w:rsidRPr="00471BAD" w:rsidRDefault="005A3926" w:rsidP="00F97395">
                          <w:pPr>
                            <w:rPr>
                              <w:rFonts w:ascii="Times New Roman" w:hAnsi="Times New Roman"/>
                              <w:b/>
                            </w:rPr>
                          </w:pPr>
                          <w:r>
                            <w:rPr>
                              <w:rFonts w:ascii="Times New Roman" w:hAnsi="Times New Roman"/>
                              <w:b/>
                            </w:rPr>
                            <w:t>6 г</w:t>
                          </w:r>
                        </w:p>
                      </w:txbxContent>
                    </v:textbox>
                  </v:shape>
                  <v:shape id="Text Box 382" o:spid="_x0000_s1149" type="#_x0000_t202" style="position:absolute;left:14249;top:76;width:5105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h1cVMcA&#10;AADcAAAADwAAAGRycy9kb3ducmV2LnhtbESPT2vCQBTE74V+h+UVeqsbU1pCdCMSkEppD2ou3p7Z&#10;lz+YfZtmV0399G6h4HGYmd8w88VoOnGmwbWWFUwnEQji0uqWawXFbvWSgHAeWWNnmRT8koNF9vgw&#10;x1TbC2/ovPW1CBB2KSpovO9TKV3ZkEE3sT1x8Co7GPRBDrXUA14C3HQyjqJ3abDlsNBgT3lD5XF7&#10;Mgo+89U3bg6xSa5d/vFVLfufYv+m1PPTuJyB8DT6e/i/vdYKXpMY/s6EIyCzG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YdXFTHAAAA3AAAAA8AAAAAAAAAAAAAAAAAmAIAAGRy&#10;cy9kb3ducmV2LnhtbFBLBQYAAAAABAAEAPUAAACMAwAAAAA=&#10;" filled="f" stroked="f" strokeweight=".5pt">
                    <v:textbox>
                      <w:txbxContent>
                        <w:p w:rsidR="005A3926" w:rsidRPr="00471BAD" w:rsidRDefault="005A3926" w:rsidP="00F97395">
                          <w:pPr>
                            <w:rPr>
                              <w:rFonts w:ascii="Times New Roman" w:hAnsi="Times New Roman"/>
                              <w:b/>
                            </w:rPr>
                          </w:pPr>
                          <w:r>
                            <w:rPr>
                              <w:rFonts w:ascii="Times New Roman" w:hAnsi="Times New Roman"/>
                              <w:b/>
                            </w:rPr>
                            <w:t>10 г</w:t>
                          </w:r>
                        </w:p>
                      </w:txbxContent>
                    </v:textbox>
                  </v:shape>
                  <v:shape id="Text Box 383" o:spid="_x0000_s1150" type="#_x0000_t202" style="position:absolute;left:17754;top:76;width:5258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VH5z8UA&#10;AADcAAAADwAAAGRycy9kb3ducmV2LnhtbESPT4vCMBTE7wt+h/AEb2uqslKqUaQgK8t68M/F27N5&#10;tsXmpTZZ7frpjSB4HGbmN8x03ppKXKlxpWUFg34EgjizuuRcwX63/IxBOI+ssbJMCv7JwXzW+Zhi&#10;ou2NN3Td+lwECLsEFRTe14mULivIoOvbmjh4J9sY9EE2udQN3gLcVHIYRWNpsOSwUGBNaUHZeftn&#10;FPykyzVujkMT36v0+/e0qC/7w5dSvW67mIDw1Pp3+NVeaQWjeATPM+EIyN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UfnPxQAAANwAAAAPAAAAAAAAAAAAAAAAAJgCAABkcnMv&#10;ZG93bnJldi54bWxQSwUGAAAAAAQABAD1AAAAigMAAAAA&#10;" filled="f" stroked="f" strokeweight=".5pt">
                    <v:textbox>
                      <w:txbxContent>
                        <w:p w:rsidR="005A3926" w:rsidRPr="00471BAD" w:rsidRDefault="005A3926" w:rsidP="00F97395">
                          <w:pPr>
                            <w:rPr>
                              <w:rFonts w:ascii="Times New Roman" w:hAnsi="Times New Roman"/>
                              <w:b/>
                            </w:rPr>
                          </w:pPr>
                          <w:r>
                            <w:rPr>
                              <w:rFonts w:ascii="Times New Roman" w:hAnsi="Times New Roman"/>
                              <w:b/>
                            </w:rPr>
                            <w:t>15 г</w:t>
                          </w:r>
                        </w:p>
                      </w:txbxContent>
                    </v:textbox>
                  </v:shape>
                </v:group>
              </v:group>
              <v:group id="Group 384" o:spid="_x0000_s1151" style="position:absolute;left:7239;top:1981;width:21634;height:3276" coordorigin=",-381" coordsize="21634,32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06PHkxgAAANwA&#10;AAAPAAAAAAAAAAAAAAAAAKoCAABkcnMvZG93bnJldi54bWxQSwUGAAAAAAQABAD6AAAAnQMAAAAA&#10;">
                <v:shape id="Text Box 385" o:spid="_x0000_s1152" type="#_x0000_t202" style="position:absolute;top:-152;width:3352;height:30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fTEIMcA&#10;AADcAAAADwAAAGRycy9kb3ducmV2LnhtbESPQWvCQBSE7wX/w/IK3uqmEUtIXSUEQkXsQevF2zP7&#10;TEKzb2N2G2N/fbdQ6HGYmW+Y5Xo0rRiod41lBc+zCARxaXXDlYLjR/GUgHAeWWNrmRTcycF6NXlY&#10;Yqrtjfc0HHwlAoRdigpq77tUSlfWZNDNbEccvIvtDfog+0rqHm8BbloZR9GLNNhwWKixo7ym8vPw&#10;ZRRs8+Id9+fYJN9t/ra7ZN31eFooNX0cs1cQnkb/H/5rb7SCebKA3zPhCMjV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n0xCDHAAAA3AAAAA8AAAAAAAAAAAAAAAAAmAIAAGRy&#10;cy9kb3ducmV2LnhtbFBLBQYAAAAABAAEAPUAAACMAwAAAAA=&#10;" filled="f" stroked="f" strokeweight=".5pt">
                  <v:textbox>
                    <w:txbxContent>
                      <w:p w:rsidR="005A3926" w:rsidRPr="00360CF7" w:rsidRDefault="005A3926" w:rsidP="00F97395">
                        <w:pPr>
                          <w:rPr>
                            <w:rFonts w:ascii="Times New Roman" w:hAnsi="Times New Roman"/>
                            <w:b/>
                            <w:sz w:val="28"/>
                            <w:szCs w:val="28"/>
                          </w:rPr>
                        </w:pPr>
                        <w:r w:rsidRPr="00360CF7">
                          <w:rPr>
                            <w:rFonts w:ascii="Times New Roman" w:hAnsi="Times New Roman"/>
                            <w:b/>
                            <w:sz w:val="28"/>
                            <w:szCs w:val="28"/>
                          </w:rPr>
                          <w:t>☼</w:t>
                        </w:r>
                      </w:p>
                    </w:txbxContent>
                  </v:textbox>
                </v:shape>
                <v:shape id="Text Box 386" o:spid="_x0000_s1153" type="#_x0000_t202" style="position:absolute;left:3505;top:-381;width:3352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SZaV8UA&#10;AADcAAAADwAAAGRycy9kb3ducmV2LnhtbESPQYvCMBSE7wv+h/CEva2pilKqUaQgK4sedL14ezbP&#10;tti81Car1V9vBGGPw8x8w0znranElRpXWlbQ70UgiDOrS84V7H+XXzEI55E1VpZJwZ0czGedjykm&#10;2t54S9edz0WAsEtQQeF9nUjpsoIMup6tiYN3so1BH2STS93gLcBNJQdRNJYGSw4LBdaUFpSdd39G&#10;wU+63OD2ODDxo0q/16dFfdkfRkp9dtvFBISn1v+H3+2VVjCMx/A6E46AnD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JlpXxQAAANwAAAAPAAAAAAAAAAAAAAAAAJgCAABkcnMv&#10;ZG93bnJldi54bWxQSwUGAAAAAAQABAD1AAAAigMAAAAA&#10;" filled="f" stroked="f" strokeweight=".5pt">
                  <v:textbox>
                    <w:txbxContent>
                      <w:p w:rsidR="005A3926" w:rsidRPr="006D2ABB" w:rsidRDefault="005A3926" w:rsidP="00F97395">
                        <w:pPr>
                          <w:rPr>
                            <w:rFonts w:ascii="Times New Roman" w:hAnsi="Times New Roman"/>
                            <w:b/>
                            <w:sz w:val="32"/>
                            <w:szCs w:val="32"/>
                          </w:rPr>
                        </w:pPr>
                        <w:r w:rsidRPr="006D2ABB">
                          <w:rPr>
                            <w:rFonts w:ascii="Times New Roman" w:hAnsi="Times New Roman"/>
                            <w:b/>
                            <w:sz w:val="32"/>
                            <w:szCs w:val="32"/>
                          </w:rPr>
                          <w:t>☻</w:t>
                        </w:r>
                      </w:p>
                    </w:txbxContent>
                  </v:textbox>
                </v:shape>
                <v:shape id="Text Box 387" o:spid="_x0000_s1154" type="#_x0000_t202" style="position:absolute;left:7467;top:-304;width:3347;height:30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r/zMcA&#10;AADcAAAADwAAAGRycy9kb3ducmV2LnhtbESPzWvCQBTE70L/h+UVetNNLa0huhEJSEXagx8Xb8/s&#10;ywdm36bZrab9611B8DjMzG+Y2bw3jThT52rLCl5HEQji3OqaSwX73XIYg3AeWWNjmRT8kYN5+jSY&#10;YaLthTd03vpSBAi7BBVU3reJlC6vyKAb2ZY4eIXtDPogu1LqDi8Bbho5jqIPabDmsFBhS1lF+Wn7&#10;axSss+U3bo5jE/832edXsWh/9od3pV6e+8UUhKfeP8L39koreIsncDsTjoBMr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Zq/8zHAAAA3AAAAA8AAAAAAAAAAAAAAAAAmAIAAGRy&#10;cy9kb3ducmV2LnhtbFBLBQYAAAAABAAEAPUAAACMAwAAAAA=&#10;" filled="f" stroked="f" strokeweight=".5pt">
                  <v:textbox>
                    <w:txbxContent>
                      <w:p w:rsidR="005A3926" w:rsidRPr="006D2ABB" w:rsidRDefault="005A3926" w:rsidP="00F97395">
                        <w:pPr>
                          <w:jc w:val="both"/>
                          <w:rPr>
                            <w:rFonts w:ascii="Times New Roman" w:hAnsi="Times New Roman"/>
                            <w:b/>
                            <w:sz w:val="28"/>
                            <w:szCs w:val="28"/>
                          </w:rPr>
                        </w:pPr>
                        <w:r w:rsidRPr="006D2ABB">
                          <w:rPr>
                            <w:rFonts w:ascii="Times New Roman" w:hAnsi="Times New Roman"/>
                            <w:b/>
                            <w:sz w:val="28"/>
                            <w:szCs w:val="28"/>
                          </w:rPr>
                          <w:t>֎</w:t>
                        </w:r>
                      </w:p>
                    </w:txbxContent>
                  </v:textbox>
                </v:shape>
                <v:shape id="Text Box 388" o:spid="_x0000_s1155" type="#_x0000_t202" style="position:absolute;left:10972;top:-381;width:334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/VrvsQA&#10;AADcAAAADwAAAGRycy9kb3ducmV2LnhtbERPTWvCQBC9F/wPywi9NRsVS4hZRQJSKe1B68XbmB2T&#10;YHY2ZrdJ6q/vHgo9Pt53thlNI3rqXG1ZwSyKQRAXVtdcKjh97V4SEM4ja2wsk4IfcrBZT54yTLUd&#10;+ED90ZcihLBLUUHlfZtK6YqKDLrItsSBu9rOoA+wK6XucAjhppHzOH6VBmsODRW2lFdU3I7fRsF7&#10;vvvEw2VukkeTv31ct+39dF4q9TwdtysQnkb/L/5z77WCRRLWhjPhCMj1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f1a77EAAAA3AAAAA8AAAAAAAAAAAAAAAAAmAIAAGRycy9k&#10;b3ducmV2LnhtbFBLBQYAAAAABAAEAPUAAACJAwAAAAA=&#10;" filled="f" stroked="f" strokeweight=".5pt">
                  <v:textbox>
                    <w:txbxContent>
                      <w:p w:rsidR="005A3926" w:rsidRPr="006D2ABB" w:rsidRDefault="005A3926" w:rsidP="00F97395">
                        <w:pPr>
                          <w:rPr>
                            <w:rFonts w:ascii="Times New Roman" w:hAnsi="Times New Roman"/>
                            <w:b/>
                            <w:sz w:val="32"/>
                            <w:szCs w:val="32"/>
                          </w:rPr>
                        </w:pPr>
                        <w:r w:rsidRPr="006D2ABB">
                          <w:rPr>
                            <w:rFonts w:ascii="Times New Roman" w:hAnsi="Times New Roman"/>
                            <w:b/>
                            <w:sz w:val="32"/>
                            <w:szCs w:val="32"/>
                          </w:rPr>
                          <w:t>▼</w:t>
                        </w:r>
                      </w:p>
                    </w:txbxContent>
                  </v:textbox>
                </v:shape>
                <v:shape id="Text Box 389" o:spid="_x0000_s1156" type="#_x0000_t202" style="position:absolute;left:14401;top:-152;width:3347;height:30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nOJcYA&#10;AADcAAAADwAAAGRycy9kb3ducmV2LnhtbESPQWvCQBSE70L/w/IKvemmipKmriIBUaQeTL14e2af&#10;SWj2bZrdauyvdwXB4zAz3zDTeWdqcabWVZYVvA8iEMS51RUXCvbfy34MwnlkjbVlUnAlB/PZS2+K&#10;ibYX3tE584UIEHYJKii9bxIpXV6SQTewDXHwTrY16INsC6lbvAS4qeUwiibSYMVhocSG0pLyn+zP&#10;KNikyy3ujkMT/9fp6uu0aH73h7FSb6/d4hOEp84/w4/2WisYxR9wPxOOgJz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LnOJcYAAADcAAAADwAAAAAAAAAAAAAAAACYAgAAZHJz&#10;L2Rvd25yZXYueG1sUEsFBgAAAAAEAAQA9QAAAIsDAAAAAA==&#10;" filled="f" stroked="f" strokeweight=".5pt">
                  <v:textbox>
                    <w:txbxContent>
                      <w:p w:rsidR="005A3926" w:rsidRPr="006D2ABB" w:rsidRDefault="005A3926" w:rsidP="00F97395">
                        <w:pPr>
                          <w:rPr>
                            <w:rFonts w:ascii="Times New Roman" w:hAnsi="Times New Roman"/>
                            <w:b/>
                            <w:sz w:val="28"/>
                            <w:szCs w:val="28"/>
                          </w:rPr>
                        </w:pPr>
                        <w:r w:rsidRPr="006D2ABB">
                          <w:rPr>
                            <w:rFonts w:ascii="Times New Roman" w:hAnsi="Times New Roman"/>
                            <w:b/>
                            <w:sz w:val="28"/>
                            <w:szCs w:val="28"/>
                          </w:rPr>
                          <w:t>ↂ</w:t>
                        </w:r>
                      </w:p>
                    </w:txbxContent>
                  </v:textbox>
                </v:shape>
                <v:shape id="Text Box 390" o:spid="_x0000_s1157" type="#_x0000_t202" style="position:absolute;left:18288;top:228;width:3346;height:259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FrxZcMA&#10;AADcAAAADwAAAGRycy9kb3ducmV2LnhtbERPTYvCMBC9C/sfwix403QVRatRpCAuoge7XryNzdiW&#10;bSa1yWr115uDsMfH+54vW1OJGzWutKzgqx+BIM6sLjlXcPxZ9yYgnEfWWFkmBQ9ysFx8dOYYa3vn&#10;A91Sn4sQwi5GBYX3dSylywoy6Pq2Jg7cxTYGfYBNLnWD9xBuKjmIorE0WHJoKLCmpKDsN/0zCrbJ&#10;eo+H88BMnlWy2V1W9fV4GinV/WxXMxCeWv8vfru/tYLhNMwPZ8IRkI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FrxZcMAAADcAAAADwAAAAAAAAAAAAAAAACYAgAAZHJzL2Rv&#10;d25yZXYueG1sUEsFBgAAAAAEAAQA9QAAAIgDAAAAAA==&#10;" filled="f" stroked="f" strokeweight=".5pt">
                  <v:textbox>
                    <w:txbxContent>
                      <w:p w:rsidR="005A3926" w:rsidRPr="006D2ABB" w:rsidRDefault="005A3926" w:rsidP="00F97395">
                        <w:pPr>
                          <w:rPr>
                            <w:rFonts w:ascii="Times New Roman" w:hAnsi="Times New Roman"/>
                            <w:b/>
                            <w:sz w:val="28"/>
                            <w:szCs w:val="28"/>
                          </w:rPr>
                        </w:pPr>
                        <w:r w:rsidRPr="006D2ABB">
                          <w:rPr>
                            <w:rFonts w:ascii="Times New Roman" w:hAnsi="Times New Roman"/>
                            <w:b/>
                            <w:sz w:val="28"/>
                            <w:szCs w:val="28"/>
                          </w:rPr>
                          <w:t>▀</w:t>
                        </w:r>
                      </w:p>
                    </w:txbxContent>
                  </v:textbox>
                </v:shape>
              </v:group>
            </v:group>
            <v:group id="Group 419" o:spid="_x0000_s1158" style="position:absolute;left:34671;width:24987;height:10668" coordsize="24987,106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ySQaYxgAAANwA&#10;AAAPAAAAAAAAAAAAAAAAAKoCAABkcnMvZG93bnJldi54bWxQSwUGAAAAAAQABAD6AAAAnQMAAAAA&#10;">
              <v:group id="Group 401" o:spid="_x0000_s1159" style="position:absolute;left:1219;width:23546;height:10204" coordsize="23545,102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J5pxDxgAAANwA&#10;AAAPAAAAAAAAAAAAAAAAAKoCAABkcnMvZG93bnJldi54bWxQSwUGAAAAAAQABAD6AAAAnQMAAAAA&#10;">
                <v:group id="Group 399" o:spid="_x0000_s1160" style="position:absolute;width:23545;height:10204" coordsize="23545,102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fMMinxgAAANwA&#10;AAAPAAAAAAAAAAAAAAAAAKoCAABkcnMvZG93bnJldi54bWxQSwUGAAAAAAQABAD6AAAAnQMAAAAA&#10;">
                  <v:rect id="Rectangle 394" o:spid="_x0000_s1161" style="position:absolute;top:6096;width:9982;height:45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h7hMcA&#10;AADcAAAADwAAAGRycy9kb3ducmV2LnhtbESPQWvCQBSE7wX/w/IKvZlNbW2T1FWkIFREbNWLt2f2&#10;NQlm34bsVqO/3hWEHoeZ+YYZTTpTiyO1rrKs4DmKQRDnVldcKNhuZv0EhPPIGmvLpOBMDibj3sMI&#10;M21P/EPHtS9EgLDLUEHpfZNJ6fKSDLrINsTB+7WtQR9kW0jd4inATS0HcfwmDVYcFkps6LOk/LD+&#10;MwrS72Sl6/2uWVSz+XC5e9/MfX5R6umxm36A8NT5//C9/aUVvKSvcDsTjoAcX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goe4THAAAA3AAAAA8AAAAAAAAAAAAAAAAAmAIAAGRy&#10;cy9kb3ducmV2LnhtbFBLBQYAAAAABAAEAPUAAACMAwAAAAA=&#10;" fillcolor="#d9d9d9" strokecolor="windowText" strokeweight="1pt"/>
                  <v:rect id="Rectangle 395" o:spid="_x0000_s1162" style="position:absolute;left:13563;top:9753;width:9982;height:45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2TeH8YA&#10;AADcAAAADwAAAGRycy9kb3ducmV2LnhtbESPT4vCMBTE74LfITzBm6auuGo1yiIIyiK7/rl4ezbP&#10;tti8lCZq3U9vFgSPw8z8hpnOa1OIG1Uut6yg141AECdW55wqOOyXnREI55E1FpZJwYMczGfNxhRj&#10;be+8pdvOpyJA2MWoIPO+jKV0SUYGXdeWxME728qgD7JKpa7wHuCmkB9R9CkN5hwWMixpkVFy2V2N&#10;gvHv6EcXp2P5nS/Xg81xuF/75E+pdqv+moDwVPt3+NVeaQX98QD+z4QjIGd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2TeH8YAAADcAAAADwAAAAAAAAAAAAAAAACYAgAAZHJz&#10;L2Rvd25yZXYueG1sUEsFBgAAAAAEAAQA9QAAAIsDAAAAAA==&#10;" fillcolor="#d9d9d9" strokecolor="windowText" strokeweight="1pt"/>
                  <v:line id="Straight Connector 396" o:spid="_x0000_s1163" style="position:absolute;visibility:visible" from="4800,0" to="18516,40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MVUlMQAAADcAAAADwAAAGRycy9kb3ducmV2LnhtbESPQYvCMBSE78L+h/AWvGm6ClKrUVxh&#10;YQ8e1Hrx9myebbF5KUm09d8bYWGPw8x8wyzXvWnEg5yvLSv4GicgiAuray4VnPKfUQrCB2SNjWVS&#10;8CQP69XHYImZth0f6HEMpYgQ9hkqqEJoMyl9UZFBP7YtcfSu1hkMUbpSaoddhJtGTpJkJg3WHBcq&#10;bGlbUXE73o2CXVp26eF83ocuvUy+8+KUu2ei1PCz3yxABOrDf/iv/asVTOczeJ+JR0CuX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4xVSUxAAAANwAAAAPAAAAAAAAAAAA&#10;AAAAAKECAABkcnMvZG93bnJldi54bWxQSwUGAAAAAAQABAD5AAAAkgMAAAAA&#10;" strokecolor="windowText" strokeweight=".5pt">
                    <v:stroke joinstyle="miter"/>
                  </v:line>
                  <v:line id="Straight Connector 397" o:spid="_x0000_s1164" style="position:absolute;visibility:visible" from="18516,4114" to="18516,99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4nxD8UAAADcAAAADwAAAGRycy9kb3ducmV2LnhtbESPQWvCQBSE7wX/w/IEb82mCm2aZhUt&#10;CB48qPHi7TX7moRm34bdrYn/3i0IPQ4z8w1TrEbTiSs531pW8JKkIIgrq1uuFZzL7XMGwgdkjZ1l&#10;UnAjD6vl5KnAXNuBj3Q9hVpECPscFTQh9LmUvmrIoE9sTxy9b+sMhihdLbXDIcJNJ+dp+ioNthwX&#10;Guzps6Hq5/RrFOyzesiOl8shDNnXfFNW59LdUqVm03H9ASLQGP7Dj/ZOK1i8v8HfmXgE5PI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4nxD8UAAADcAAAADwAAAAAAAAAA&#10;AAAAAAChAgAAZHJzL2Rvd25yZXYueG1sUEsFBgAAAAAEAAQA+QAAAJMDAAAAAA==&#10;" strokecolor="windowText" strokeweight=".5pt">
                    <v:stroke joinstyle="miter"/>
                  </v:line>
                  <v:line id="Straight Connector 398" o:spid="_x0000_s1165" style="position:absolute;visibility:visible" from="4876,76" to="4876,59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hZlfcEAAADcAAAADwAAAGRycy9kb3ducmV2LnhtbERPTYvCMBC9C/sfwix403QVpHaN4goL&#10;e/CgthdvYzPbFptJSaKt/94cBI+P973aDKYVd3K+sazga5qAIC6tbrhSUOS/kxSED8gaW8uk4EEe&#10;NuuP0QozbXs+0v0UKhFD2GeooA6hy6T0ZU0G/dR2xJH7t85giNBVUjvsY7hp5SxJFtJgw7Ghxo52&#10;NZXX080o2KdVnx7P50Po08vsJy+L3D0Spcafw/YbRKAhvMUv959WMF/GtfFMPAJy/QQ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mFmV9wQAAANwAAAAPAAAAAAAAAAAAAAAA&#10;AKECAABkcnMvZG93bnJldi54bWxQSwUGAAAAAAQABAD5AAAAjwMAAAAA&#10;" strokecolor="windowText" strokeweight=".5pt">
                    <v:stroke joinstyle="miter"/>
                  </v:line>
                </v:group>
                <v:line id="Straight Connector 400" o:spid="_x0000_s1166" style="position:absolute;flip:x;visibility:visible" from="11734,0" to="11734,2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Vk92LwAAADcAAAADwAAAGRycy9kb3ducmV2LnhtbERPSwrCMBDdC94hjOBGNFFEpBpFBEVx&#10;5W8/NGNbbCaliVo9vVkILh/vP182thRPqn3hWMNwoEAQp84UnGm4nDf9KQgfkA2WjknDmzwsF+3W&#10;HBPjXnyk5ylkIoawT1BDHkKVSOnTnCz6gauII3dztcUQYZ1JU+MrhttSjpSaSIsFx4YcK1rnlN5P&#10;D6vBO3XoXSkU257z44va7j9Ds9e622lWMxCBmvAX/9w7o2Gs4vx4Jh4BufgC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wVk92LwAAADcAAAADwAAAAAAAAAAAAAAAAChAgAA&#10;ZHJzL2Rvd25yZXYueG1sUEsFBgAAAAAEAAQA+QAAAIoDAAAAAA==&#10;" strokecolor="windowText" strokeweight="3pt">
                  <v:stroke joinstyle="miter"/>
                </v:line>
              </v:group>
              <v:group id="Group 418" o:spid="_x0000_s1167" style="position:absolute;top:1600;width:10661;height:5181" coordsize="10661,51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dBaMDwwAAANwAAAAP&#10;AAAAAAAAAAAAAAAAAKoCAABkcnMvZG93bnJldi54bWxQSwUGAAAAAAQABAD6AAAAmgMAAAAA&#10;">
                <v:group id="Group 417" o:spid="_x0000_s1168" style="position:absolute;left:3200;top:1752;width:7461;height:3353" coordsize="7461,33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smjdxxgAAANwA&#10;AAAPAAAAAAAAAAAAAAAAAKoCAABkcnMvZG93bnJldi54bWxQSwUGAAAAAAQABAD6AAAAnQMAAAAA&#10;">
                  <v:shape id="Text Box 404" o:spid="_x0000_s1169" type="#_x0000_t202" style="position:absolute;left:4114;width:334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8GvhMYA&#10;AADcAAAADwAAAGRycy9kb3ducmV2LnhtbESPQWvCQBSE7wX/w/IK3uqmYkVSVwmBUJH2oPXi7Zl9&#10;JqHZtzG7TaK/3i0IPQ4z8w2zXA+mFh21rrKs4HUSgSDOra64UHD4zl4WIJxH1lhbJgVXcrBejZ6W&#10;GGvb8466vS9EgLCLUUHpfRNL6fKSDLqJbYiDd7atQR9kW0jdYh/gppbTKJpLgxWHhRIbSkvKf/a/&#10;RsE2zb5wd5qaxa1OPz7PSXM5HN+UGj8PyTsIT4P/Dz/aG61gFs3g70w4AnJ1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8GvhMYAAADcAAAADwAAAAAAAAAAAAAAAACYAgAAZHJz&#10;L2Rvd25yZXYueG1sUEsFBgAAAAAEAAQA9QAAAIsDAAAAAA==&#10;" filled="f" stroked="f" strokeweight=".5pt">
                    <v:textbox>
                      <w:txbxContent>
                        <w:p w:rsidR="005A3926" w:rsidRPr="006D2ABB" w:rsidRDefault="005A3926" w:rsidP="00F97395">
                          <w:pPr>
                            <w:jc w:val="both"/>
                            <w:rPr>
                              <w:rFonts w:ascii="Times New Roman" w:hAnsi="Times New Roman"/>
                              <w:b/>
                              <w:sz w:val="28"/>
                              <w:szCs w:val="28"/>
                            </w:rPr>
                          </w:pPr>
                          <w:r w:rsidRPr="006D2ABB">
                            <w:rPr>
                              <w:rFonts w:ascii="Times New Roman" w:hAnsi="Times New Roman"/>
                              <w:b/>
                              <w:sz w:val="28"/>
                              <w:szCs w:val="28"/>
                            </w:rPr>
                            <w:t>֎</w:t>
                          </w:r>
                        </w:p>
                      </w:txbxContent>
                    </v:textbox>
                  </v:shape>
                  <v:shape id="Text Box 406" o:spid="_x0000_s1170" type="#_x0000_t202" style="position:absolute;left:2133;top:76;width:334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F+UaMcA&#10;AADcAAAADwAAAGRycy9kb3ducmV2LnhtbESPS2vDMBCE74X8B7GF3hq5oQnGtWyCIaSU5pDHpbet&#10;tX5Qa+VYSuLm10eFQo7DzHzDpPloOnGmwbWWFbxMIxDEpdUt1woO+9VzDMJ5ZI2dZVLwSw7ybPKQ&#10;YqLthbd03vlaBAi7BBU03veJlK5syKCb2p44eJUdDPogh1rqAS8Bbjo5i6KFNNhyWGiwp6Kh8md3&#10;Mgo+itUGt98zE1+7Yv1ZLfvj4Wuu1NPjuHwD4Wn09/B/+10reI0W8HcmHAGZ3Q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RflGjHAAAA3AAAAA8AAAAAAAAAAAAAAAAAmAIAAGRy&#10;cy9kb3ducmV2LnhtbFBLBQYAAAAABAAEAPUAAACMAwAAAAA=&#10;" filled="f" stroked="f" strokeweight=".5pt">
                    <v:textbox>
                      <w:txbxContent>
                        <w:p w:rsidR="005A3926" w:rsidRPr="006D2ABB" w:rsidRDefault="005A3926" w:rsidP="00F97395">
                          <w:pPr>
                            <w:rPr>
                              <w:rFonts w:ascii="Times New Roman" w:hAnsi="Times New Roman"/>
                              <w:b/>
                              <w:sz w:val="32"/>
                              <w:szCs w:val="32"/>
                            </w:rPr>
                          </w:pPr>
                          <w:r w:rsidRPr="006D2ABB">
                            <w:rPr>
                              <w:rFonts w:ascii="Times New Roman" w:hAnsi="Times New Roman"/>
                              <w:b/>
                              <w:sz w:val="32"/>
                              <w:szCs w:val="32"/>
                            </w:rPr>
                            <w:t>☻</w:t>
                          </w:r>
                        </w:p>
                      </w:txbxContent>
                    </v:textbox>
                  </v:shape>
                  <v:shape id="Text Box 407" o:spid="_x0000_s1171" type="#_x0000_t202" style="position:absolute;top:304;width:3346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xMx88YA&#10;AADcAAAADwAAAGRycy9kb3ducmV2LnhtbESPT4vCMBTE7wt+h/AEb2uqrKtUo0hBVsQ9+Ofi7dk8&#10;22LzUpuo1U+/WRA8DjPzG2Yya0wpblS7wrKCXjcCQZxaXXCmYL9bfI5AOI+ssbRMCh7kYDZtfUww&#10;1vbOG7ptfSYChF2MCnLvq1hKl+Zk0HVtRRy8k60N+iDrTOoa7wFuStmPom9psOCwkGNFSU7peXs1&#10;ClbJ4hc3x74ZPcvkZ32aV5f9YaBUp93MxyA8Nf4dfrWXWsFXNIT/M+EIyO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xMx88YAAADcAAAADwAAAAAAAAAAAAAAAACYAgAAZHJz&#10;L2Rvd25yZXYueG1sUEsFBgAAAAAEAAQA9QAAAIsDAAAAAA==&#10;" filled="f" stroked="f" strokeweight=".5pt">
                    <v:textbox>
                      <w:txbxContent>
                        <w:p w:rsidR="005A3926" w:rsidRPr="006D2ABB" w:rsidRDefault="005A3926" w:rsidP="00F97395">
                          <w:pPr>
                            <w:rPr>
                              <w:rFonts w:ascii="Times New Roman" w:hAnsi="Times New Roman"/>
                              <w:b/>
                              <w:sz w:val="28"/>
                              <w:szCs w:val="28"/>
                            </w:rPr>
                          </w:pPr>
                          <w:r w:rsidRPr="006D2ABB">
                            <w:rPr>
                              <w:rFonts w:ascii="Times New Roman" w:hAnsi="Times New Roman"/>
                              <w:b/>
                              <w:sz w:val="28"/>
                              <w:szCs w:val="28"/>
                            </w:rPr>
                            <w:t>ↂ</w:t>
                          </w:r>
                        </w:p>
                      </w:txbxContent>
                    </v:textbox>
                  </v:shape>
                </v:group>
                <v:group id="Group 414" o:spid="_x0000_s1172" style="position:absolute;width:5257;height:5181" coordsize="5257,51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EipBsQAAADcAAAADwAAAGRycy9kb3ducmV2LnhtbESPQYvCMBSE78L+h/AW&#10;vGnaVRepRhHZFQ8iqAvi7dE822LzUppsW/+9EQSPw8x8w8yXnSlFQ7UrLCuIhxEI4tTqgjMFf6ff&#10;wRSE88gaS8uk4E4OlouP3hwTbVs+UHP0mQgQdgkqyL2vEildmpNBN7QVcfCutjbog6wzqWtsA9yU&#10;8iuKvqXBgsNCjhWtc0pvx3+jYNNiuxrFP83udl3fL6fJ/ryLSan+Z7eagfDU+Xf41d5qBeN4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3EipBsQAAADcAAAA&#10;DwAAAAAAAAAAAAAAAACqAgAAZHJzL2Rvd25yZXYueG1sUEsFBgAAAAAEAAQA+gAAAJsDAAAAAA==&#10;">
                  <v:group id="Group 413" o:spid="_x0000_s1173" style="position:absolute;top:990;width:5257;height:4191" coordsize="5257,419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6ExcsYAAADcAAAADwAAAGRycy9kb3ducmV2LnhtbESPT2vCQBTE70K/w/IK&#10;vZlNmlpKmlVEaulBCmqh9PbIPpNg9m3Irvnz7V2h4HGYmd8w+Wo0jeipc7VlBUkUgyAurK65VPBz&#10;3M7fQDiPrLGxTAomcrBaPsxyzLQdeE/9wZciQNhlqKDyvs2kdEVFBl1kW+LgnWxn0AfZlVJ3OAS4&#10;aeRzHL9KgzWHhQpb2lRUnA8Xo+BzwGGdJh/97nzaTH/HxffvLiGlnh7H9TsIT6O/h//bX1rBS5LC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ToTFyxgAAANwA&#10;AAAPAAAAAAAAAAAAAAAAAKoCAABkcnMvZG93bnJldi54bWxQSwUGAAAAAAQABAD6AAAAnQMAAAAA&#10;">
                    <v:shape id="Text Box 409" o:spid="_x0000_s1174" type="#_x0000_t202" style="position:absolute;left:990;top:1143;width:3353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cAAGscA&#10;AADcAAAADwAAAGRycy9kb3ducmV2LnhtbESPQWvCQBSE74L/YXmF3nTTYMWmriKBYCl6SOqlt9fs&#10;MwnNvo3Zrab+elco9DjMzDfMcj2YVpypd41lBU/TCARxaXXDlYLDRzZZgHAeWWNrmRT8koP1ajxa&#10;YqLthXM6F74SAcIuQQW1910ipStrMuimtiMO3tH2Bn2QfSV1j5cAN62Mo2guDTYcFmrsKK2p/C5+&#10;jIL3NNtj/hWbxbVNt7vjpjsdPp+VenwYNq8gPA3+P/zXftMKZtEL3M+EIyBXN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XAABrHAAAA3AAAAA8AAAAAAAAAAAAAAAAAmAIAAGRy&#10;cy9kb3ducmV2LnhtbFBLBQYAAAAABAAEAPUAAACMAwAAAAA=&#10;" filled="f" stroked="f" strokeweight=".5pt">
                      <v:textbox>
                        <w:txbxContent>
                          <w:p w:rsidR="005A3926" w:rsidRPr="00360CF7" w:rsidRDefault="005A3926" w:rsidP="00F97395">
                            <w:pPr>
                              <w:rPr>
                                <w:rFonts w:ascii="Times New Roman" w:hAnsi="Times New Roman"/>
                                <w:b/>
                                <w:sz w:val="28"/>
                                <w:szCs w:val="28"/>
                              </w:rPr>
                            </w:pPr>
                            <w:r w:rsidRPr="00360CF7">
                              <w:rPr>
                                <w:rFonts w:ascii="Times New Roman" w:hAnsi="Times New Roman"/>
                                <w:b/>
                                <w:sz w:val="28"/>
                                <w:szCs w:val="28"/>
                              </w:rPr>
                              <w:t>☼</w:t>
                            </w:r>
                          </w:p>
                        </w:txbxContent>
                      </v:textbox>
                    </v:shape>
                    <v:shape id="Text Box 410" o:spid="_x0000_s1175" type="#_x0000_t202" style="position:absolute;left:1905;width:3352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M/WsMA&#10;AADcAAAADwAAAGRycy9kb3ducmV2LnhtbERPTWvCQBC9F/wPywje6ibSFomuQQLSIvZg9OJtzI5J&#10;MDsbs1sT++u7h4LHx/tepoNpxJ06V1tWEE8jEMSF1TWXCo6HzeschPPIGhvLpOBBDtLV6GWJibY9&#10;7+me+1KEEHYJKqi8bxMpXVGRQTe1LXHgLrYz6APsSqk77EO4aeQsij6kwZpDQ4UtZRUV1/zHKNhm&#10;m2/cn2dm/ttkn7vLur0dT+9KTcbDegHC0+Cf4n/3l1bwFof54Uw4AnL1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SM/WsMAAADcAAAADwAAAAAAAAAAAAAAAACYAgAAZHJzL2Rv&#10;d25yZXYueG1sUEsFBgAAAAAEAAQA9QAAAIgDAAAAAA==&#10;" filled="f" stroked="f" strokeweight=".5pt">
                      <v:textbox>
                        <w:txbxContent>
                          <w:p w:rsidR="005A3926" w:rsidRPr="00360CF7" w:rsidRDefault="005A3926" w:rsidP="00F97395">
                            <w:pPr>
                              <w:rPr>
                                <w:rFonts w:ascii="Times New Roman" w:hAnsi="Times New Roman"/>
                                <w:b/>
                                <w:sz w:val="28"/>
                                <w:szCs w:val="28"/>
                              </w:rPr>
                            </w:pPr>
                            <w:r w:rsidRPr="00360CF7">
                              <w:rPr>
                                <w:rFonts w:ascii="Times New Roman" w:hAnsi="Times New Roman"/>
                                <w:b/>
                                <w:sz w:val="28"/>
                                <w:szCs w:val="28"/>
                              </w:rPr>
                              <w:t>☼</w:t>
                            </w:r>
                          </w:p>
                        </w:txbxContent>
                      </v:textbox>
                    </v:shape>
                    <v:shape id="Text Box 411" o:spid="_x0000_s1176" type="#_x0000_t202" style="position:absolute;top:304;width:3352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m+awcUA&#10;AADcAAAADwAAAGRycy9kb3ducmV2LnhtbESPQYvCMBSE74L/ITzBm6YVV6QaRQqiyO5B14u3Z/Ns&#10;i81LbaLW/fWbBWGPw8x8w8yXranEgxpXWlYQDyMQxJnVJecKjt/rwRSE88gaK8uk4EUOlotuZ46J&#10;tk/e0+PgcxEg7BJUUHhfJ1K6rCCDbmhr4uBdbGPQB9nkUjf4DHBTyVEUTaTBksNCgTWlBWXXw90o&#10;2KXrL9yfR2b6U6Wbz8uqvh1PH0r1e+1qBsJT6//D7/ZWKxjHMfydCUdAL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b5rBxQAAANwAAAAPAAAAAAAAAAAAAAAAAJgCAABkcnMv&#10;ZG93bnJldi54bWxQSwUGAAAAAAQABAD1AAAAigMAAAAA&#10;" filled="f" stroked="f" strokeweight=".5pt">
                      <v:textbox>
                        <w:txbxContent>
                          <w:p w:rsidR="005A3926" w:rsidRPr="00360CF7" w:rsidRDefault="005A3926" w:rsidP="00F97395">
                            <w:pPr>
                              <w:rPr>
                                <w:rFonts w:ascii="Times New Roman" w:hAnsi="Times New Roman"/>
                                <w:b/>
                                <w:sz w:val="28"/>
                                <w:szCs w:val="28"/>
                              </w:rPr>
                            </w:pPr>
                            <w:r w:rsidRPr="00360CF7">
                              <w:rPr>
                                <w:rFonts w:ascii="Times New Roman" w:hAnsi="Times New Roman"/>
                                <w:b/>
                                <w:sz w:val="28"/>
                                <w:szCs w:val="28"/>
                              </w:rPr>
                              <w:t>☼</w:t>
                            </w:r>
                          </w:p>
                        </w:txbxContent>
                      </v:textbox>
                    </v:shape>
                  </v:group>
                  <v:shape id="Text Box 412" o:spid="_x0000_s1177" type="#_x0000_t202" style="position:absolute;left:609;width:3353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0EtsYA&#10;AADcAAAADwAAAGRycy9kb3ducmV2LnhtbESPQWvCQBSE70L/w/IKvenG0IqkriIBUUp70Hrx9sw+&#10;k9DdtzG7Jml/fbcg9DjMzDfMYjVYIzpqfe1YwXSSgCAunK65VHD83IznIHxA1mgck4Jv8rBaPowW&#10;mGnX8566QyhFhLDPUEEVQpNJ6YuKLPqJa4ijd3GtxRBlW0rdYh/h1sg0SWbSYs1xocKG8oqKr8PN&#10;KnjLNx+4P6d2/mPy7ftl3VyPpxelnh6H9SuIQEP4D9/bO63geZrC35l4BOTy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r0EtsYAAADcAAAADwAAAAAAAAAAAAAAAACYAgAAZHJz&#10;L2Rvd25yZXYueG1sUEsFBgAAAAAEAAQA9QAAAIsDAAAAAA==&#10;" filled="f" stroked="f" strokeweight=".5pt">
                    <v:textbox>
                      <w:txbxContent>
                        <w:p w:rsidR="005A3926" w:rsidRPr="00360CF7" w:rsidRDefault="005A3926" w:rsidP="00F97395">
                          <w:pPr>
                            <w:rPr>
                              <w:rFonts w:ascii="Times New Roman" w:hAnsi="Times New Roman"/>
                              <w:b/>
                              <w:sz w:val="28"/>
                              <w:szCs w:val="28"/>
                            </w:rPr>
                          </w:pPr>
                          <w:r w:rsidRPr="00360CF7">
                            <w:rPr>
                              <w:rFonts w:ascii="Times New Roman" w:hAnsi="Times New Roman"/>
                              <w:b/>
                              <w:sz w:val="28"/>
                              <w:szCs w:val="28"/>
                            </w:rPr>
                            <w:t>☼</w:t>
                          </w:r>
                        </w:p>
                      </w:txbxContent>
                    </v:textbox>
                  </v:shape>
                </v:group>
              </v:group>
              <v:group id="Group 416" o:spid="_x0000_s1178" style="position:absolute;left:14782;top:7086;width:10205;height:3582" coordsize="10204,35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D1pLqxgAAANwA&#10;AAAPAAAAAAAAAAAAAAAAAKoCAABkcnMvZG93bnJldi54bWxQSwUGAAAAAAQABAD6AAAAnQMAAAAA&#10;">
                <v:shape id="Text Box 403" o:spid="_x0000_s1179" type="#_x0000_t202" style="position:absolute;left:6858;top:990;width:3346;height:259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Cg38MYA&#10;AADcAAAADwAAAGRycy9kb3ducmV2LnhtbESPT4vCMBTE7wt+h/AEb2uq64pUo0hBVsQ9+Ofi7dk8&#10;22LzUpuo1U+/WRA8DjPzG2Yya0wpblS7wrKCXjcCQZxaXXCmYL9bfI5AOI+ssbRMCh7kYDZtfUww&#10;1vbOG7ptfSYChF2MCnLvq1hKl+Zk0HVtRRy8k60N+iDrTOoa7wFuStmPoqE0WHBYyLGiJKf0vL0a&#10;Batk8YubY9+MnmXysz7Nq8v+8K1Up93MxyA8Nf4dfrWXWsEg+oL/M+EIyO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Cg38MYAAADcAAAADwAAAAAAAAAAAAAAAACYAgAAZHJz&#10;L2Rvd25yZXYueG1sUEsFBgAAAAAEAAQA9QAAAIsDAAAAAA==&#10;" filled="f" stroked="f" strokeweight=".5pt">
                  <v:textbox>
                    <w:txbxContent>
                      <w:p w:rsidR="005A3926" w:rsidRPr="006D2ABB" w:rsidRDefault="005A3926" w:rsidP="00F97395">
                        <w:pPr>
                          <w:rPr>
                            <w:rFonts w:ascii="Times New Roman" w:hAnsi="Times New Roman"/>
                            <w:b/>
                            <w:sz w:val="28"/>
                            <w:szCs w:val="28"/>
                          </w:rPr>
                        </w:pPr>
                        <w:r w:rsidRPr="006D2ABB">
                          <w:rPr>
                            <w:rFonts w:ascii="Times New Roman" w:hAnsi="Times New Roman"/>
                            <w:b/>
                            <w:sz w:val="28"/>
                            <w:szCs w:val="28"/>
                          </w:rPr>
                          <w:t>▀</w:t>
                        </w:r>
                      </w:p>
                    </w:txbxContent>
                  </v:textbox>
                </v:shape>
                <v:shape id="Text Box 405" o:spid="_x0000_s1180" type="#_x0000_t202" style="position:absolute;left:4038;top:76;width:3347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I0KH8YA&#10;AADcAAAADwAAAGRycy9kb3ducmV2LnhtbESPQWvCQBSE74X+h+UJvdWN0ohEVwkBaSn2oPXi7Zl9&#10;JsHs2zS7TaK/3i0IPQ4z8w2zXA+mFh21rrKsYDKOQBDnVldcKDh8b17nIJxH1lhbJgVXcrBePT8t&#10;MdG25x11e1+IAGGXoILS+yaR0uUlGXRj2xAH72xbgz7ItpC6xT7ATS2nUTSTBisOCyU2lJWUX/a/&#10;RsFntvnC3Wlq5rc6e9+e0+bncIyVehkN6QKEp8H/hx/tD63gLYrh70w4AnJ1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I0KH8YAAADcAAAADwAAAAAAAAAAAAAAAACYAgAAZHJz&#10;L2Rvd25yZXYueG1sUEsFBgAAAAAEAAQA9QAAAIsDAAAAAA==&#10;" filled="f" stroked="f" strokeweight=".5pt">
                  <v:textbox>
                    <w:txbxContent>
                      <w:p w:rsidR="005A3926" w:rsidRPr="006D2ABB" w:rsidRDefault="005A3926" w:rsidP="00F97395">
                        <w:pPr>
                          <w:jc w:val="both"/>
                          <w:rPr>
                            <w:rFonts w:ascii="Times New Roman" w:hAnsi="Times New Roman"/>
                            <w:b/>
                            <w:sz w:val="28"/>
                            <w:szCs w:val="28"/>
                          </w:rPr>
                        </w:pPr>
                        <w:r w:rsidRPr="006D2ABB">
                          <w:rPr>
                            <w:rFonts w:ascii="Times New Roman" w:hAnsi="Times New Roman"/>
                            <w:b/>
                            <w:sz w:val="28"/>
                            <w:szCs w:val="28"/>
                          </w:rPr>
                          <w:t>֎</w:t>
                        </w:r>
                      </w:p>
                    </w:txbxContent>
                  </v:textbox>
                </v:shape>
                <v:shape id="Text Box 408" o:spid="_x0000_s1181" type="#_x0000_t202" style="position:absolute;left:2209;top:76;width:3353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oylgcQA&#10;AADcAAAADwAAAGRycy9kb3ducmV2LnhtbERPy2rCQBTdF/yH4Ra6q5NKFYlOQgiIpbQLrZvubjM3&#10;D8zciZkxSf36zkLo8nDe23QyrRiod41lBS/zCARxYXXDlYLT1+55DcJ5ZI2tZVLwSw7SZPawxVjb&#10;kQ80HH0lQgi7GBXU3nexlK6oyaCb2444cKXtDfoA+0rqHscQblq5iKKVNNhwaKixo7ym4ny8GgXv&#10;+e4TDz8Ls761+f6jzLrL6Xup1NPjlG1AeJr8v/juftMKXqOwNpwJR0Am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qMpYHEAAAA3AAAAA8AAAAAAAAAAAAAAAAAmAIAAGRycy9k&#10;b3ducmV2LnhtbFBLBQYAAAAABAAEAPUAAACJAwAAAAA=&#10;" filled="f" stroked="f" strokeweight=".5pt">
                  <v:textbox>
                    <w:txbxContent>
                      <w:p w:rsidR="005A3926" w:rsidRPr="00360CF7" w:rsidRDefault="005A3926" w:rsidP="00F97395">
                        <w:pPr>
                          <w:rPr>
                            <w:rFonts w:ascii="Times New Roman" w:hAnsi="Times New Roman"/>
                            <w:b/>
                            <w:sz w:val="28"/>
                            <w:szCs w:val="28"/>
                          </w:rPr>
                        </w:pPr>
                        <w:r w:rsidRPr="00360CF7">
                          <w:rPr>
                            <w:rFonts w:ascii="Times New Roman" w:hAnsi="Times New Roman"/>
                            <w:b/>
                            <w:sz w:val="28"/>
                            <w:szCs w:val="28"/>
                          </w:rPr>
                          <w:t>☼</w:t>
                        </w:r>
                      </w:p>
                    </w:txbxContent>
                  </v:textbox>
                </v:shape>
                <v:shape id="Text Box 415" o:spid="_x0000_s1182" type="#_x0000_t202" style="position:absolute;width:3346;height:30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VScwscA&#10;AADcAAAADwAAAGRycy9kb3ducmV2LnhtbESPQWvCQBSE74X+h+UJvdVNpEpIXUMIBEtpD1ovvb1m&#10;n0kw+zbNrpr6692C4HGYmW+YZTaaTpxocK1lBfE0AkFcWd1yrWD3VT4nIJxH1thZJgV/5CBbPT4s&#10;MdX2zBs6bX0tAoRdigoa7/tUSlc1ZNBNbU8cvL0dDPogh1rqAc8Bbjo5i6KFNNhyWGiwp6Kh6rA9&#10;GgXvRfmJm5+ZSS5dsf7Y5/3v7nuu1NNkzF9BeBr9PXxrv2kFL/Ec/s+EIyB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FUnMLHAAAA3AAAAA8AAAAAAAAAAAAAAAAAmAIAAGRy&#10;cy9kb3ducmV2LnhtbFBLBQYAAAAABAAEAPUAAACMAwAAAAA=&#10;" filled="f" stroked="f" strokeweight=".5pt">
                  <v:textbox>
                    <w:txbxContent>
                      <w:p w:rsidR="005A3926" w:rsidRPr="006D2ABB" w:rsidRDefault="005A3926" w:rsidP="00F97395">
                        <w:pPr>
                          <w:rPr>
                            <w:rFonts w:ascii="Times New Roman" w:hAnsi="Times New Roman"/>
                            <w:b/>
                            <w:sz w:val="32"/>
                            <w:szCs w:val="32"/>
                          </w:rPr>
                        </w:pPr>
                        <w:r w:rsidRPr="006D2ABB">
                          <w:rPr>
                            <w:rFonts w:ascii="Times New Roman" w:hAnsi="Times New Roman"/>
                            <w:b/>
                            <w:sz w:val="32"/>
                            <w:szCs w:val="32"/>
                          </w:rPr>
                          <w:t>▼</w:t>
                        </w:r>
                      </w:p>
                    </w:txbxContent>
                  </v:textbox>
                </v:shape>
              </v:group>
            </v:group>
            <w10:wrap type="square"/>
          </v:group>
        </w:pict>
      </w:r>
      <w:r>
        <w:rPr>
          <w:rFonts w:ascii="Times New Roman" w:hAnsi="Times New Roman"/>
          <w:sz w:val="24"/>
          <w:szCs w:val="24"/>
        </w:rPr>
        <w:t>Тя поставила тежести от различните видове върху везната си, но дясното блюдо слязло надолу (натежало).</w:t>
      </w:r>
    </w:p>
    <w:p w:rsidR="005A3926" w:rsidRDefault="005A3926" w:rsidP="00F97395">
      <w:pPr>
        <w:spacing w:after="0"/>
        <w:ind w:firstLine="708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А) От кое блюдо и коя тежест (</w:t>
      </w:r>
      <w:r w:rsidRPr="00C753E7">
        <w:rPr>
          <w:rFonts w:ascii="Times New Roman" w:hAnsi="Times New Roman"/>
          <w:b/>
          <w:sz w:val="24"/>
          <w:szCs w:val="24"/>
        </w:rPr>
        <w:t>само една</w:t>
      </w:r>
      <w:r>
        <w:rPr>
          <w:rFonts w:ascii="Times New Roman" w:hAnsi="Times New Roman"/>
          <w:sz w:val="24"/>
          <w:szCs w:val="24"/>
        </w:rPr>
        <w:t>) трябва да махне Стефи така, че разликата в общата стойност на тежестите в двете блюда да стане възможно най-голяма?</w:t>
      </w:r>
    </w:p>
    <w:p w:rsidR="005A3926" w:rsidRDefault="005A3926" w:rsidP="00F97395">
      <w:pPr>
        <w:spacing w:after="0"/>
        <w:ind w:firstLine="708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Б) По колко начина </w:t>
      </w:r>
      <w:r w:rsidRPr="00744246">
        <w:rPr>
          <w:rFonts w:ascii="Times New Roman" w:hAnsi="Times New Roman"/>
          <w:b/>
          <w:sz w:val="24"/>
          <w:szCs w:val="24"/>
        </w:rPr>
        <w:t>една</w:t>
      </w:r>
      <w:r>
        <w:rPr>
          <w:rFonts w:ascii="Times New Roman" w:hAnsi="Times New Roman"/>
          <w:sz w:val="24"/>
          <w:szCs w:val="24"/>
        </w:rPr>
        <w:t xml:space="preserve"> от тежестите върху везната може да замени Стефи с някоя от рафта така, че да постигне равновесие на везната?</w:t>
      </w:r>
    </w:p>
    <w:p w:rsidR="005A3926" w:rsidRPr="00722AFC" w:rsidRDefault="005A3926" w:rsidP="00722AFC">
      <w:pPr>
        <w:rPr>
          <w:rFonts w:ascii="Times New Roman" w:hAnsi="Times New Roman"/>
          <w:sz w:val="24"/>
          <w:szCs w:val="24"/>
        </w:rPr>
      </w:pPr>
    </w:p>
    <w:p w:rsidR="005A3926" w:rsidRDefault="005A3926" w:rsidP="00691DF7">
      <w:pPr>
        <w:rPr>
          <w:rFonts w:ascii="Times New Roman" w:hAnsi="Times New Roman"/>
          <w:b/>
          <w:sz w:val="24"/>
          <w:szCs w:val="24"/>
        </w:rPr>
      </w:pPr>
      <w:r w:rsidRPr="00D027D6">
        <w:rPr>
          <w:rFonts w:ascii="Times New Roman" w:hAnsi="Times New Roman"/>
          <w:b/>
          <w:sz w:val="24"/>
          <w:szCs w:val="24"/>
          <w:highlight w:val="lightGray"/>
        </w:rPr>
        <w:t>Геометрия</w:t>
      </w:r>
    </w:p>
    <w:p w:rsidR="005A3926" w:rsidRPr="00691DF7" w:rsidRDefault="005A3926" w:rsidP="00691DF7">
      <w:pPr>
        <w:rPr>
          <w:rFonts w:ascii="Times New Roman" w:hAnsi="Times New Roman"/>
          <w:b/>
          <w:sz w:val="24"/>
          <w:szCs w:val="24"/>
        </w:rPr>
      </w:pPr>
      <w:r w:rsidRPr="00016180">
        <w:rPr>
          <w:rFonts w:ascii="Times New Roman" w:hAnsi="Times New Roman"/>
          <w:sz w:val="24"/>
          <w:szCs w:val="24"/>
        </w:rPr>
        <w:pict>
          <v:rect id="_x0000_i1031" style="width:0;height:1.5pt" o:hralign="center" o:hrstd="t" o:hr="t" fillcolor="#a0a0a0" stroked="f"/>
        </w:pict>
      </w:r>
    </w:p>
    <w:p w:rsidR="005A3926" w:rsidRPr="00722AFC" w:rsidRDefault="005A3926" w:rsidP="004E61E2">
      <w:pPr>
        <w:pStyle w:val="ListParagraph"/>
        <w:numPr>
          <w:ilvl w:val="0"/>
          <w:numId w:val="1"/>
        </w:numPr>
        <w:rPr>
          <w:rFonts w:ascii="Times New Roman" w:hAnsi="Times New Roman"/>
          <w:b/>
          <w:sz w:val="24"/>
          <w:szCs w:val="24"/>
          <w:u w:val="single"/>
        </w:rPr>
      </w:pPr>
      <w:r w:rsidRPr="00722AFC">
        <w:rPr>
          <w:rFonts w:ascii="Times New Roman" w:hAnsi="Times New Roman"/>
          <w:b/>
          <w:sz w:val="24"/>
          <w:szCs w:val="24"/>
          <w:u w:val="single"/>
        </w:rPr>
        <w:t>Геометрия на ножиците</w:t>
      </w:r>
    </w:p>
    <w:p w:rsidR="005A3926" w:rsidRDefault="005A3926" w:rsidP="004E61E2">
      <w:pPr>
        <w:pStyle w:val="ListParagraph"/>
        <w:rPr>
          <w:rFonts w:ascii="Times New Roman" w:hAnsi="Times New Roman"/>
          <w:sz w:val="24"/>
          <w:szCs w:val="24"/>
        </w:rPr>
      </w:pPr>
      <w:r w:rsidRPr="004E61E2">
        <w:rPr>
          <w:rFonts w:ascii="Times New Roman" w:hAnsi="Times New Roman"/>
          <w:sz w:val="24"/>
          <w:szCs w:val="24"/>
        </w:rPr>
        <w:t>Изучаване свойствата на геометричните фигури чрез разрязване</w:t>
      </w:r>
      <w:r>
        <w:rPr>
          <w:rFonts w:ascii="Times New Roman" w:hAnsi="Times New Roman"/>
          <w:sz w:val="24"/>
          <w:szCs w:val="24"/>
        </w:rPr>
        <w:t xml:space="preserve">то им по определени правила на предварително зададени фигури. </w:t>
      </w:r>
    </w:p>
    <w:p w:rsidR="005A3926" w:rsidRDefault="005A3926" w:rsidP="002C0462">
      <w:pPr>
        <w:rPr>
          <w:rFonts w:ascii="Times New Roman" w:hAnsi="Times New Roman"/>
          <w:sz w:val="24"/>
          <w:szCs w:val="24"/>
        </w:rPr>
      </w:pPr>
      <w:r>
        <w:rPr>
          <w:noProof/>
          <w:lang w:eastAsia="bg-BG"/>
        </w:rPr>
        <w:pict>
          <v:group id="Group 60" o:spid="_x0000_s1183" style="position:absolute;margin-left:368.95pt;margin-top:18.2pt;width:93pt;height:28.5pt;z-index:251658240" coordorigin="7967,3987" coordsize="2522,8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">
            <v:group id="Group 62" o:spid="_x0000_s1184" style="position:absolute;left:7967;top:4095;width:660;height:750" coordorigin="2100,10290" coordsize="660,7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p3FPzFAAAA2wAA&#10;AA8AAAAAAAAAAAAAAAAAqgIAAGRycy9kb3ducmV2LnhtbFBLBQYAAAAABAAEAPoAAACcAwAAAAA=&#10;">
              <v:rect id="Rectangle 63" o:spid="_x0000_s1185" style="position:absolute;left:2100;top:10290;width:330;height:37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WanNsIA&#10;AADbAAAADwAAAGRycy9kb3ducmV2LnhtbESPQWsCMRSE70L/Q3iF3jRbDyKrUaRQEBFE28venslz&#10;s7h5WTbpbvz3TaHgcZiZb5j1NrlWDNSHxrOC91kBglh703Ct4Pvrc7oEESKywdYzKXhQgO3mZbLG&#10;0viRzzRcYi0yhEOJCmyMXSll0JYchpnviLN3873DmGVfS9PjmOGulfOiWEiHDecFix19WNL3y49T&#10;EOpmLPYpDSfLfNWHSp+r4ajU22varUBESvEZ/m/vjYLFHP6+5B8gN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Zqc2wgAAANsAAAAPAAAAAAAAAAAAAAAAAJgCAABkcnMvZG93&#10;bnJldi54bWxQSwUGAAAAAAQABAD1AAAAhwMAAAAA&#10;" fillcolor="#fbd4b4" strokecolor="#e36c0a" strokeweight="1.5pt"/>
              <v:rect id="Rectangle 64" o:spid="_x0000_s1186" style="position:absolute;left:2100;top:10665;width:330;height:37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ioCrcIA&#10;AADbAAAADwAAAGRycy9kb3ducmV2LnhtbESPT2sCMRTE7wW/Q3gFbzVbBZHVKCIIUgrFPxdvz+R1&#10;s3Tzsmzibvrtm4LgcZiZ3zCrTXKN6KkLtWcF75MCBLH2puZKweW8f1uACBHZYOOZFPxSgM169LLC&#10;0viBj9SfYiUyhEOJCmyMbSll0JYcholvibP37TuHMcuukqbDIcNdI6dFMZcOa84LFlvaWdI/p7tT&#10;EKp6KA4p9V+W+aY/rvp47T+VGr+m7RJEpBSf4Uf7YBTMZ/D/Jf8Auf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6KgKtwgAAANsAAAAPAAAAAAAAAAAAAAAAAJgCAABkcnMvZG93&#10;bnJldi54bWxQSwUGAAAAAAQABAD1AAAAhwMAAAAA&#10;" fillcolor="#fbd4b4" strokecolor="#e36c0a" strokeweight="1.5pt"/>
              <v:rect id="Rectangle 65" o:spid="_x0000_s1187" style="position:absolute;left:2430;top:10665;width:330;height:37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cOa2cIA&#10;AADbAAAADwAAAGRycy9kb3ducmV2LnhtbESPT2sCMRTE7wW/Q3gFbzVbEZHVKCIIUgrFPxdvz+R1&#10;s3Tzsmzibvrtm4LgcZiZ3zCrTXKN6KkLtWcF75MCBLH2puZKweW8f1uACBHZYOOZFPxSgM169LLC&#10;0viBj9SfYiUyhEOJCmyMbSll0JYcholvibP37TuHMcuukqbDIcNdI6dFMZcOa84LFlvaWdI/p7tT&#10;EKp6KA4p9V+W+aY/rvp47T+VGr+m7RJEpBSf4Uf7YBTMZ/D/Jf8Auf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1w5rZwgAAANsAAAAPAAAAAAAAAAAAAAAAAJgCAABkcnMvZG93&#10;bnJldi54bWxQSwUGAAAAAAQABAD1AAAAhwMAAAAA&#10;" fillcolor="#fbd4b4" strokecolor="#e36c0a" strokeweight="1.5pt"/>
            </v:group>
            <v:group id="Group 66" o:spid="_x0000_s1188" style="position:absolute;left:9000;top:3987;width:660;height:750;rotation:30" coordorigin="2100,10290" coordsize="660,7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Gd3ECsQAAADbAAAA&#10;DwAAAAAAAAAAAAAAAACqAgAAZHJzL2Rvd25yZXYueG1sUEsFBgAAAAAEAAQA+gAAAJsDAAAAAA==&#10;">
              <v:rect id="Rectangle 67" o:spid="_x0000_s1189" style="position:absolute;left:2100;top:10290;width:330;height:37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xgsj8QA&#10;AADbAAAADwAAAGRycy9kb3ducmV2LnhtbESPQWvCQBSE7wX/w/IEb3VThVCiq0hjUWgvRgW9PbLP&#10;JJh9G3a3Gv99t1DwOMzMN8x82ZtW3Mj5xrKCt3ECgri0uuFKwWH/+foOwgdkja1lUvAgD8vF4GWO&#10;mbZ33tGtCJWIEPYZKqhD6DIpfVmTQT+2HXH0LtYZDFG6SmqH9wg3rZwkSSoNNhwXauzoo6byWvwY&#10;BcdilU/b03m3mZi1+04f+foryZUaDfvVDESgPjzD/+2tVpCm8Pcl/gC5+A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8YLI/EAAAA2wAAAA8AAAAAAAAAAAAAAAAAmAIAAGRycy9k&#10;b3ducmV2LnhtbFBLBQYAAAAABAAEAPUAAACJAwAAAAA=&#10;" fillcolor="#b6dde8" strokecolor="#205867" strokeweight="1.5pt"/>
              <v:rect id="Rectangle 68" o:spid="_x0000_s1190" style="position:absolute;left:2100;top:10665;width:330;height:37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FSJFMUA&#10;AADbAAAADwAAAGRycy9kb3ducmV2LnhtbESPQWvCQBSE7wX/w/KE3upGC2mJriLG0kK9GBX09sg+&#10;k2D2bdjdavz3XaHQ4zAz3zCzRW9acSXnG8sKxqMEBHFpdcOVgv3u4+UdhA/IGlvLpOBOHhbzwdMM&#10;M21vvKVrESoRIewzVFCH0GVS+rImg35kO+Lona0zGKJ0ldQObxFuWjlJklQabDgu1NjRqqbyUvwY&#10;BYdimb+2x9P2c2LWbpPe8/V3kiv1POyXUxCB+vAf/mt/aQXpGzy+xB8g5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VIkUxQAAANsAAAAPAAAAAAAAAAAAAAAAAJgCAABkcnMv&#10;ZG93bnJldi54bWxQSwUGAAAAAAQABAD1AAAAigMAAAAA&#10;" fillcolor="#b6dde8" strokecolor="#205867" strokeweight="1.5pt"/>
              <v:rect id="Rectangle 69" o:spid="_x0000_s1191" style="position:absolute;left:2430;top:10665;width:330;height:37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sdZsIA&#10;AADbAAAADwAAAGRycy9kb3ducmV2LnhtbERPz2vCMBS+D/wfwhN2W1MdFKnGUqyywXaxm7DdHs1b&#10;W9a8lCRq/e+Xw8Djx/d7U0xmEBdyvresYJGkIIgbq3tuFXx+HJ5WIHxA1jhYJgU38lBsZw8bzLW9&#10;8pEudWhFDGGfo4IuhDGX0jcdGfSJHYkj92OdwRCha6V2eI3hZpDLNM2kwZ5jQ4cj7TpqfuuzUXCq&#10;y+p5+Po+vizN3r1nt2r/llZKPc6ncg0i0BTu4n/3q1aQxbHxS/wBcvs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yx1mwgAAANsAAAAPAAAAAAAAAAAAAAAAAJgCAABkcnMvZG93&#10;bnJldi54bWxQSwUGAAAAAAQABAD1AAAAhwMAAAAA&#10;" fillcolor="#b6dde8" strokecolor="#205867" strokeweight="1.5pt"/>
            </v:group>
            <v:group id="Group 70" o:spid="_x0000_s1192" style="position:absolute;left:9784;top:4140;width:660;height:750;rotation:-90" coordorigin="2100,10290" coordsize="660,7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wIgzWxgAAANsA&#10;AAAPAAAAAAAAAAAAAAAAAKoCAABkcnMvZG93bnJldi54bWxQSwUGAAAAAAQABAD6AAAAnQMAAAAA&#10;">
              <v:rect id="Rectangle 71" o:spid="_x0000_s1193" style="position:absolute;left:2100;top:10290;width:330;height:37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wCi7sAA&#10;AADbAAAADwAAAGRycy9kb3ducmV2LnhtbERPTYvCMBC9C/6HMMLeNFWqlWqUZUFZFhHWFbwOzdgU&#10;m0lpolZ//eYgeHy87+W6s7W4UesrxwrGowQEceF0xaWC499mOAfhA7LG2jEpeJCH9arfW2Ku3Z1/&#10;6XYIpYgh7HNUYEJocil9YciiH7mGOHJn11oMEbal1C3eY7it5SRJZtJixbHBYENfhorL4WoVXGm3&#10;Tc3ulD2ZpqfJ9JLujz+pUh+D7nMBIlAX3uKX+1sryOL6+CX+ALn6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4wCi7sAAAADbAAAADwAAAAAAAAAAAAAAAACYAgAAZHJzL2Rvd25y&#10;ZXYueG1sUEsFBgAAAAAEAAQA9QAAAIUDAAAAAA==&#10;" fillcolor="#eaf1dd" strokecolor="#76923c" strokeweight="1.5pt"/>
              <v:rect id="Rectangle 72" o:spid="_x0000_s1194" style="position:absolute;left:2100;top:10665;width:330;height:37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EwHdcMA&#10;AADbAAAADwAAAGRycy9kb3ducmV2LnhtbESPQYvCMBSE78L+h/AW9qapUnWpRlkWlEVE0BW8Pppn&#10;U2xeShO1+uuNIHgcZuYbZjpvbSUu1PjSsYJ+LwFBnDtdcqFg/7/ofoPwAVlj5ZgU3MjDfPbRmWKm&#10;3ZW3dNmFQkQI+wwVmBDqTEqfG7Loe64mjt7RNRZDlE0hdYPXCLeVHCTJSFosOS4YrOnXUH7ana2C&#10;M62XqVkfxnem4WEwPKWb/SpV6uuz/ZmACNSGd/jV/tMKxn14fok/QM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EwHdcMAAADbAAAADwAAAAAAAAAAAAAAAACYAgAAZHJzL2Rv&#10;d25yZXYueG1sUEsFBgAAAAAEAAQA9QAAAIgDAAAAAA==&#10;" fillcolor="#eaf1dd" strokecolor="#76923c" strokeweight="1.5pt"/>
              <v:rect id="Rectangle 73" o:spid="_x0000_s1195" style="position:absolute;left:2430;top:10665;width:330;height:37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J6ZAsQA&#10;AADbAAAADwAAAGRycy9kb3ducmV2LnhtbESP3WrCQBSE7wu+w3IE7+rGEKtEVxGhRYoU/AFvD9lj&#10;Npg9G7Krpn36riB4OczMN8x82dla3Kj1lWMFo2ECgrhwuuJSwfHw+T4F4QOyxtoxKfglD8tF722O&#10;uXZ33tFtH0oRIexzVGBCaHIpfWHIoh+6hjh6Z9daDFG2pdQt3iPc1jJNkg9pseK4YLChtaHisr9a&#10;BVfafmVme5r8MY1P6fiS/Ry/M6UG/W41AxGoC6/ws73RCiYpPL7EHyAX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yemQLEAAAA2wAAAA8AAAAAAAAAAAAAAAAAmAIAAGRycy9k&#10;b3ducmV2LnhtbFBLBQYAAAAABAAEAPUAAACJAwAAAAA=&#10;" fillcolor="#eaf1dd" strokecolor="#76923c" strokeweight="1.5pt"/>
            </v:group>
            <w10:wrap type="square"/>
          </v:group>
        </w:pict>
      </w:r>
      <w:r>
        <w:rPr>
          <w:rFonts w:ascii="Times New Roman" w:hAnsi="Times New Roman"/>
          <w:sz w:val="24"/>
          <w:szCs w:val="24"/>
        </w:rPr>
        <w:t>Примери.</w:t>
      </w:r>
    </w:p>
    <w:p w:rsidR="005A3926" w:rsidRPr="004405B5" w:rsidRDefault="005A3926" w:rsidP="002C0462">
      <w:pPr>
        <w:spacing w:after="0" w:line="240" w:lineRule="auto"/>
        <w:rPr>
          <w:rFonts w:ascii="Times New Roman" w:eastAsia="Batang" w:hAnsi="Times New Roman"/>
          <w:b/>
          <w:color w:val="000000"/>
          <w:sz w:val="24"/>
          <w:szCs w:val="24"/>
        </w:rPr>
      </w:pPr>
      <w:r w:rsidRPr="004405B5">
        <w:rPr>
          <w:rFonts w:ascii="Times New Roman" w:hAnsi="Times New Roman"/>
          <w:b/>
          <w:color w:val="000000"/>
          <w:sz w:val="24"/>
          <w:szCs w:val="24"/>
        </w:rPr>
        <w:t xml:space="preserve">1. </w:t>
      </w:r>
      <w:r w:rsidRPr="004405B5">
        <w:rPr>
          <w:rFonts w:ascii="Times New Roman" w:eastAsia="Batang" w:hAnsi="Times New Roman"/>
          <w:b/>
          <w:color w:val="000000"/>
          <w:sz w:val="24"/>
          <w:szCs w:val="24"/>
        </w:rPr>
        <w:t>Ъгълчета</w:t>
      </w:r>
    </w:p>
    <w:p w:rsidR="005A3926" w:rsidRPr="002C0462" w:rsidRDefault="005A3926" w:rsidP="008E4256">
      <w:pPr>
        <w:spacing w:after="0" w:line="240" w:lineRule="auto"/>
        <w:ind w:firstLine="708"/>
        <w:rPr>
          <w:rFonts w:ascii="Times New Roman" w:hAnsi="Times New Roman"/>
          <w:sz w:val="24"/>
          <w:szCs w:val="24"/>
        </w:rPr>
      </w:pPr>
      <w:r w:rsidRPr="002C0462">
        <w:rPr>
          <w:rFonts w:ascii="Times New Roman" w:hAnsi="Times New Roman"/>
          <w:sz w:val="24"/>
          <w:szCs w:val="24"/>
        </w:rPr>
        <w:t xml:space="preserve">Разполагате с много „ъгълчета”, съставени от три  клетки. </w:t>
      </w:r>
    </w:p>
    <w:p w:rsidR="005A3926" w:rsidRPr="002C0462" w:rsidRDefault="005A3926" w:rsidP="002C0462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noProof/>
          <w:lang w:eastAsia="bg-BG"/>
        </w:rPr>
        <w:pict>
          <v:group id="Group 51" o:spid="_x0000_s1196" style="position:absolute;margin-left:440.25pt;margin-top:10.35pt;width:43.8pt;height:31.2pt;z-index:251657216" coordorigin="8762,5267" coordsize="1022,7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">
            <v:group id="Group 53" o:spid="_x0000_s1197" style="position:absolute;left:8762;top:5267;width:660;height:750" coordorigin="2100,10290" coordsize="660,7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MlANs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rmM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TJQDbFAAAA2wAA&#10;AA8AAAAAAAAAAAAAAAAAqgIAAGRycy9kb3ducmV2LnhtbFBLBQYAAAAABAAEAPoAAACcAwAAAAA=&#10;">
              <v:rect id="Rectangle 54" o:spid="_x0000_s1198" style="position:absolute;left:2100;top:10290;width:330;height:37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xvYwcYA&#10;AADbAAAADwAAAGRycy9kb3ducmV2LnhtbESP0WrCQBRE3wv+w3ILvhTdaG0pqasUURFLKY1+wG32&#10;mg1m76bZ1US/visU+jjMzBlmOu9sJc7U+NKxgtEwAUGcO11yoWC/Ww1eQPiArLFyTAou5GE+691N&#10;MdWu5S86Z6EQEcI+RQUmhDqV0ueGLPqhq4mjd3CNxRBlU0jdYBvhtpLjJHmWFkuOCwZrWhjKj9nJ&#10;Krh+mGyEh+0Ff77Xi89Ju7w+vO+V6t93b68gAnXhP/zX3mgFT49w+xJ/gJz9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xvYwcYAAADbAAAADwAAAAAAAAAAAAAAAACYAgAAZHJz&#10;L2Rvd25yZXYueG1sUEsFBgAAAAAEAAQA9QAAAIsDAAAAAA==&#10;" fillcolor="#dbe5f1" strokecolor="#95b3d7" strokeweight="1.5pt"/>
              <v:rect id="Rectangle 55" o:spid="_x0000_s1199" style="position:absolute;left:2100;top:10665;width:330;height:37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PJAtcYA&#10;AADbAAAADwAAAGRycy9kb3ducmV2LnhtbESP0WrCQBRE34X+w3ILvkjdKLaU1FVEVEpLKY1+wDV7&#10;zYZm78bsaqJf3y0IPg4zc4aZzjtbiTM1vnSsYDRMQBDnTpdcKNht10+vIHxA1lg5JgUX8jCfPfSm&#10;mGrX8g+ds1CICGGfogITQp1K6XNDFv3Q1cTRO7jGYoiyKaRusI1wW8lxkrxIiyXHBYM1LQ3lv9nJ&#10;Krh+mWyEh48LHveb5fekXV0Hnzul+o/d4g1EoC7cw7f2u1bwPIH/L/EH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PJAtcYAAADbAAAADwAAAAAAAAAAAAAAAACYAgAAZHJz&#10;L2Rvd25yZXYueG1sUEsFBgAAAAAEAAQA9QAAAIsDAAAAAA==&#10;" fillcolor="#dbe5f1" strokecolor="#95b3d7" strokeweight="1.5pt"/>
              <v:rect id="Rectangle 56" o:spid="_x0000_s1200" style="position:absolute;left:2430;top:10665;width:330;height:37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77lLsYA&#10;AADbAAAADwAAAGRycy9kb3ducmV2LnhtbESP0WrCQBRE34X+w3ILvkjdKLWU1FVEVEpLKY1+wDV7&#10;zYZm78bsaqJf3y0IPg4zc4aZzjtbiTM1vnSsYDRMQBDnTpdcKNht10+vIHxA1lg5JgUX8jCfPfSm&#10;mGrX8g+ds1CICGGfogITQp1K6XNDFv3Q1cTRO7jGYoiyKaRusI1wW8lxkrxIiyXHBYM1LQ3lv9nJ&#10;Krh+mWyEh48LHveb5fdzu7oOPndK9R+7xRuIQF24h2/td61gMoH/L/EH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77lLsYAAADbAAAADwAAAAAAAAAAAAAAAACYAgAAZHJz&#10;L2Rvd25yZXYueG1sUEsFBgAAAAAEAAQA9QAAAIsDAAAAAA==&#10;" fillcolor="#dbe5f1" strokecolor="#95b3d7" strokeweight="1.5pt"/>
            </v:group>
            <v:group id="Group 57" o:spid="_x0000_s1201" style="position:absolute;left:9124;top:5267;width:660;height:750;rotation:180" coordorigin="2100,10290" coordsize="660,7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DBjPbCAAAA2wAAAA8A&#10;AAAAAAAAAAAAAAAAqgIAAGRycy9kb3ducmV2LnhtbFBLBQYAAAAABAAEAPoAAACZAwAAAAA=&#10;">
              <v:rect id="Rectangle 58" o:spid="_x0000_s1202" style="position:absolute;left:2100;top:10290;width:330;height:37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lAC5cQA&#10;AADbAAAADwAAAGRycy9kb3ducmV2LnhtbESPQWvCQBSE74X+h+UVvNWNWq2kriKCIFQEo4ceH9ln&#10;Epp9G3bXGP31riB4HGbmG2a26EwtWnK+sqxg0E9AEOdWV1woOB7Wn1MQPiBrrC2Tgit5WMzf32aY&#10;anvhPbVZKESEsE9RQRlCk0rp85IM+r5tiKN3ss5giNIVUju8RLip5TBJJtJgxXGhxIZWJeX/2dko&#10;2HXnv8Fo+BsOk/a2zdyt/lpt1kr1PrrlD4hAXXiFn+2NVjD+hseX+APk/A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pQAuXEAAAA2wAAAA8AAAAAAAAAAAAAAAAAmAIAAGRycy9k&#10;b3ducmV2LnhtbFBLBQYAAAAABAAEAPUAAACJAwAAAAA=&#10;" fillcolor="#e5dfec" strokecolor="#b2a1c7" strokeweight="1.5pt"/>
              <v:rect id="Rectangle 59" o:spid="_x0000_s1203" style="position:absolute;left:2100;top:10665;width:330;height:37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8+Wl8AA&#10;AADbAAAADwAAAGRycy9kb3ducmV2LnhtbERPTYvCMBC9L/gfwgh7W1NdV6QaRQRBUIStHjwOzdgW&#10;m0lJYq3+enMQPD7e93zZmVq05HxlWcFwkIAgzq2uuFBwOm5+piB8QNZYWyYFD/KwXPS+5phqe+d/&#10;arNQiBjCPkUFZQhNKqXPSzLoB7YhjtzFOoMhQldI7fAew00tR0kykQYrjg0lNrQuKb9mN6Pg0N3O&#10;w9/RLhwn7XOfuWc9Xm83Sn33u9UMRKAufMRv91Yr+Itj45f4A+Ti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8+Wl8AAAADbAAAADwAAAAAAAAAAAAAAAACYAgAAZHJzL2Rvd25y&#10;ZXYueG1sUEsFBgAAAAAEAAQA9QAAAIUDAAAAAA==&#10;" fillcolor="#e5dfec" strokecolor="#b2a1c7" strokeweight="1.5pt"/>
              <v:rect id="Rectangle 60" o:spid="_x0000_s1204" style="position:absolute;left:2430;top:10665;width:330;height:37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MzDMQA&#10;AADbAAAADwAAAGRycy9kb3ducmV2LnhtbESPQWvCQBSE74X+h+UVvNWNWqWmriKCIFQEo4ceH9ln&#10;Epp9G3bXGP31riB4HGbmG2a26EwtWnK+sqxg0E9AEOdWV1woOB7Wn98gfEDWWFsmBVfysJi/v80w&#10;1fbCe2qzUIgIYZ+igjKEJpXS5yUZ9H3bEEfvZJ3BEKUrpHZ4iXBTy2GSTKTBiuNCiQ2tSsr/s7NR&#10;sOvOf4PR8DccJu1tm7lb/bXarJXqfXTLHxCBuvAKP9sbrWA8hceX+APk/A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SDMwzEAAAA2wAAAA8AAAAAAAAAAAAAAAAAmAIAAGRycy9k&#10;b3ducmV2LnhtbFBLBQYAAAAABAAEAPUAAACJAwAAAAA=&#10;" fillcolor="#e5dfec" strokecolor="#b2a1c7" strokeweight="1.5pt"/>
            </v:group>
            <w10:wrap type="square"/>
          </v:group>
        </w:pict>
      </w:r>
      <w:r w:rsidRPr="002C0462">
        <w:rPr>
          <w:rFonts w:ascii="Times New Roman" w:hAnsi="Times New Roman"/>
          <w:sz w:val="24"/>
          <w:szCs w:val="24"/>
        </w:rPr>
        <w:t xml:space="preserve">Правоъгълник  с  размери 2 х 3 може да се </w:t>
      </w:r>
      <w:r>
        <w:rPr>
          <w:rFonts w:ascii="Times New Roman" w:hAnsi="Times New Roman"/>
          <w:sz w:val="24"/>
          <w:szCs w:val="24"/>
        </w:rPr>
        <w:t>разраже</w:t>
      </w:r>
      <w:r w:rsidRPr="002C0462">
        <w:rPr>
          <w:rFonts w:ascii="Times New Roman" w:hAnsi="Times New Roman"/>
          <w:sz w:val="24"/>
          <w:szCs w:val="24"/>
        </w:rPr>
        <w:t xml:space="preserve">  </w:t>
      </w:r>
      <w:r>
        <w:rPr>
          <w:rFonts w:ascii="Times New Roman" w:hAnsi="Times New Roman"/>
          <w:sz w:val="24"/>
          <w:szCs w:val="24"/>
        </w:rPr>
        <w:t>на</w:t>
      </w:r>
      <w:r w:rsidRPr="002C0462">
        <w:rPr>
          <w:rFonts w:ascii="Times New Roman" w:hAnsi="Times New Roman"/>
          <w:sz w:val="24"/>
          <w:szCs w:val="24"/>
        </w:rPr>
        <w:t xml:space="preserve">  2 такива ъгълчета.</w:t>
      </w:r>
    </w:p>
    <w:p w:rsidR="005A3926" w:rsidRPr="002C0462" w:rsidRDefault="005A3926" w:rsidP="002C0462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2C0462">
        <w:rPr>
          <w:rFonts w:ascii="Times New Roman" w:hAnsi="Times New Roman"/>
          <w:sz w:val="24"/>
          <w:szCs w:val="24"/>
        </w:rPr>
        <w:t xml:space="preserve">а) Да се </w:t>
      </w:r>
      <w:r>
        <w:rPr>
          <w:rFonts w:ascii="Times New Roman" w:hAnsi="Times New Roman"/>
          <w:sz w:val="24"/>
          <w:szCs w:val="24"/>
        </w:rPr>
        <w:t>резреже</w:t>
      </w:r>
      <w:r w:rsidRPr="002C0462">
        <w:rPr>
          <w:rFonts w:ascii="Times New Roman" w:hAnsi="Times New Roman"/>
          <w:sz w:val="24"/>
          <w:szCs w:val="24"/>
        </w:rPr>
        <w:t xml:space="preserve"> правоъгълник </w:t>
      </w:r>
      <w:r w:rsidRPr="002C0462">
        <w:rPr>
          <w:rFonts w:ascii="Times New Roman" w:hAnsi="Times New Roman"/>
          <w:position w:val="-6"/>
          <w:sz w:val="24"/>
          <w:szCs w:val="24"/>
        </w:rPr>
        <w:object w:dxaOrig="560" w:dyaOrig="220">
          <v:shape id="_x0000_i1032" type="#_x0000_t75" style="width:27.75pt;height:10.5pt" o:ole="">
            <v:imagedata r:id="rId9" o:title=""/>
          </v:shape>
          <o:OLEObject Type="Embed" ProgID="Equation.DSMT4" ShapeID="_x0000_i1032" DrawAspect="Content" ObjectID="_1589581891" r:id="rId10"/>
        </w:object>
      </w:r>
      <w:r w:rsidRPr="002C0462">
        <w:rPr>
          <w:rFonts w:ascii="Times New Roman" w:hAnsi="Times New Roman"/>
          <w:sz w:val="24"/>
          <w:szCs w:val="24"/>
        </w:rPr>
        <w:t xml:space="preserve"> (състоящ  се от </w:t>
      </w:r>
      <w:r w:rsidRPr="002C0462">
        <w:rPr>
          <w:rFonts w:ascii="Times New Roman" w:hAnsi="Times New Roman"/>
          <w:position w:val="-6"/>
          <w:sz w:val="24"/>
          <w:szCs w:val="24"/>
        </w:rPr>
        <w:object w:dxaOrig="420" w:dyaOrig="220">
          <v:shape id="_x0000_i1033" type="#_x0000_t75" style="width:21pt;height:10.5pt" o:ole="">
            <v:imagedata r:id="rId11" o:title=""/>
          </v:shape>
          <o:OLEObject Type="Embed" ProgID="Equation.DSMT4" ShapeID="_x0000_i1033" DrawAspect="Content" ObjectID="_1589581892" r:id="rId12"/>
        </w:object>
      </w:r>
      <w:r w:rsidRPr="002C0462">
        <w:rPr>
          <w:rFonts w:ascii="Times New Roman" w:hAnsi="Times New Roman"/>
          <w:sz w:val="24"/>
          <w:szCs w:val="24"/>
        </w:rPr>
        <w:t xml:space="preserve"> клетки) с</w:t>
      </w:r>
      <w:r>
        <w:rPr>
          <w:rFonts w:ascii="Times New Roman" w:hAnsi="Times New Roman"/>
          <w:sz w:val="24"/>
          <w:szCs w:val="24"/>
        </w:rPr>
        <w:t xml:space="preserve"> </w:t>
      </w:r>
      <w:r w:rsidRPr="002C0462">
        <w:rPr>
          <w:rFonts w:ascii="Times New Roman" w:hAnsi="Times New Roman"/>
          <w:sz w:val="24"/>
          <w:szCs w:val="24"/>
        </w:rPr>
        <w:t>„ъгълчета”,  ако:</w:t>
      </w:r>
    </w:p>
    <w:p w:rsidR="005A3926" w:rsidRPr="002C0462" w:rsidRDefault="005A3926" w:rsidP="002C0462">
      <w:pPr>
        <w:spacing w:after="0" w:line="240" w:lineRule="auto"/>
        <w:ind w:left="1416" w:hanging="1416"/>
        <w:jc w:val="both"/>
        <w:rPr>
          <w:rFonts w:ascii="Times New Roman" w:hAnsi="Times New Roman"/>
          <w:sz w:val="24"/>
          <w:szCs w:val="24"/>
        </w:rPr>
      </w:pPr>
      <w:r w:rsidRPr="002C0462">
        <w:rPr>
          <w:rFonts w:ascii="Times New Roman" w:hAnsi="Times New Roman"/>
          <w:sz w:val="24"/>
          <w:szCs w:val="24"/>
        </w:rPr>
        <w:t xml:space="preserve">– </w:t>
      </w:r>
      <w:r w:rsidRPr="002C0462">
        <w:rPr>
          <w:rFonts w:ascii="Times New Roman" w:hAnsi="Times New Roman"/>
          <w:position w:val="-6"/>
          <w:sz w:val="24"/>
          <w:szCs w:val="24"/>
        </w:rPr>
        <w:object w:dxaOrig="600" w:dyaOrig="279">
          <v:shape id="_x0000_i1034" type="#_x0000_t75" style="width:30pt;height:13.5pt" o:ole="">
            <v:imagedata r:id="rId13" o:title=""/>
          </v:shape>
          <o:OLEObject Type="Embed" ProgID="Equation.DSMT4" ShapeID="_x0000_i1034" DrawAspect="Content" ObjectID="_1589581893" r:id="rId14"/>
        </w:object>
      </w:r>
      <w:r w:rsidRPr="002C0462">
        <w:rPr>
          <w:rFonts w:ascii="Times New Roman" w:hAnsi="Times New Roman"/>
          <w:sz w:val="24"/>
          <w:szCs w:val="24"/>
        </w:rPr>
        <w:t xml:space="preserve"> и </w:t>
      </w:r>
      <w:r w:rsidRPr="002C0462">
        <w:rPr>
          <w:rFonts w:ascii="Times New Roman" w:hAnsi="Times New Roman"/>
          <w:position w:val="-6"/>
          <w:sz w:val="24"/>
          <w:szCs w:val="24"/>
        </w:rPr>
        <w:object w:dxaOrig="540" w:dyaOrig="279">
          <v:shape id="_x0000_i1035" type="#_x0000_t75" style="width:27pt;height:13.5pt" o:ole="">
            <v:imagedata r:id="rId15" o:title=""/>
          </v:shape>
          <o:OLEObject Type="Embed" ProgID="Equation.DSMT4" ShapeID="_x0000_i1035" DrawAspect="Content" ObjectID="_1589581894" r:id="rId16"/>
        </w:object>
      </w:r>
      <w:r w:rsidRPr="002C0462">
        <w:rPr>
          <w:rFonts w:ascii="Times New Roman" w:hAnsi="Times New Roman"/>
          <w:sz w:val="24"/>
          <w:szCs w:val="24"/>
        </w:rPr>
        <w:t xml:space="preserve"> ;</w:t>
      </w:r>
      <w:r w:rsidRPr="002C0462">
        <w:rPr>
          <w:rFonts w:ascii="Times New Roman" w:hAnsi="Times New Roman"/>
          <w:sz w:val="24"/>
          <w:szCs w:val="24"/>
        </w:rPr>
        <w:tab/>
      </w:r>
      <w:r w:rsidRPr="002C0462">
        <w:rPr>
          <w:rFonts w:ascii="Times New Roman" w:hAnsi="Times New Roman"/>
          <w:sz w:val="24"/>
          <w:szCs w:val="24"/>
        </w:rPr>
        <w:tab/>
      </w:r>
    </w:p>
    <w:p w:rsidR="005A3926" w:rsidRPr="002C0462" w:rsidRDefault="005A3926" w:rsidP="002C0462">
      <w:pPr>
        <w:spacing w:after="0" w:line="240" w:lineRule="auto"/>
        <w:ind w:left="1416" w:hanging="1416"/>
        <w:jc w:val="both"/>
        <w:rPr>
          <w:rFonts w:ascii="Times New Roman" w:hAnsi="Times New Roman"/>
          <w:sz w:val="24"/>
          <w:szCs w:val="24"/>
        </w:rPr>
      </w:pPr>
      <w:r w:rsidRPr="002C0462">
        <w:rPr>
          <w:rFonts w:ascii="Times New Roman" w:hAnsi="Times New Roman"/>
          <w:sz w:val="24"/>
          <w:szCs w:val="24"/>
        </w:rPr>
        <w:t xml:space="preserve">– </w:t>
      </w:r>
      <w:r w:rsidRPr="002C0462">
        <w:rPr>
          <w:rFonts w:ascii="Times New Roman" w:hAnsi="Times New Roman"/>
          <w:position w:val="-6"/>
          <w:sz w:val="24"/>
          <w:szCs w:val="24"/>
        </w:rPr>
        <w:object w:dxaOrig="600" w:dyaOrig="279">
          <v:shape id="_x0000_i1036" type="#_x0000_t75" style="width:30pt;height:13.5pt" o:ole="">
            <v:imagedata r:id="rId13" o:title=""/>
          </v:shape>
          <o:OLEObject Type="Embed" ProgID="Equation.DSMT4" ShapeID="_x0000_i1036" DrawAspect="Content" ObjectID="_1589581895" r:id="rId17"/>
        </w:object>
      </w:r>
      <w:r w:rsidRPr="002C0462">
        <w:rPr>
          <w:rFonts w:ascii="Times New Roman" w:hAnsi="Times New Roman"/>
          <w:sz w:val="24"/>
          <w:szCs w:val="24"/>
        </w:rPr>
        <w:t xml:space="preserve"> и </w:t>
      </w:r>
      <w:r w:rsidRPr="002C0462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037" type="#_x0000_t75" style="width:27.75pt;height:13.5pt" o:ole="">
            <v:imagedata r:id="rId18" o:title=""/>
          </v:shape>
          <o:OLEObject Type="Embed" ProgID="Equation.DSMT4" ShapeID="_x0000_i1037" DrawAspect="Content" ObjectID="_1589581896" r:id="rId19"/>
        </w:object>
      </w:r>
      <w:r w:rsidRPr="002C0462">
        <w:rPr>
          <w:rFonts w:ascii="Times New Roman" w:hAnsi="Times New Roman"/>
          <w:sz w:val="24"/>
          <w:szCs w:val="24"/>
        </w:rPr>
        <w:t xml:space="preserve"> така, че да НЯМА правоъгълници </w:t>
      </w:r>
      <w:r w:rsidRPr="002C0462">
        <w:rPr>
          <w:rFonts w:ascii="Times New Roman" w:hAnsi="Times New Roman"/>
          <w:position w:val="-6"/>
          <w:sz w:val="24"/>
          <w:szCs w:val="24"/>
        </w:rPr>
        <w:object w:dxaOrig="480" w:dyaOrig="279">
          <v:shape id="_x0000_i1038" type="#_x0000_t75" style="width:24pt;height:13.5pt" o:ole="">
            <v:imagedata r:id="rId20" o:title=""/>
          </v:shape>
          <o:OLEObject Type="Embed" ProgID="Equation.DSMT4" ShapeID="_x0000_i1038" DrawAspect="Content" ObjectID="_1589581897" r:id="rId21"/>
        </w:object>
      </w:r>
      <w:r w:rsidRPr="002C0462">
        <w:rPr>
          <w:rFonts w:ascii="Times New Roman" w:hAnsi="Times New Roman"/>
          <w:sz w:val="24"/>
          <w:szCs w:val="24"/>
        </w:rPr>
        <w:t>, състоящи се от  „ъгълчета”;</w:t>
      </w:r>
    </w:p>
    <w:p w:rsidR="005A3926" w:rsidRDefault="005A3926" w:rsidP="002C046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C0462">
        <w:rPr>
          <w:rFonts w:ascii="Times New Roman" w:hAnsi="Times New Roman"/>
          <w:sz w:val="24"/>
          <w:szCs w:val="24"/>
        </w:rPr>
        <w:t xml:space="preserve">– </w:t>
      </w:r>
      <w:r w:rsidRPr="002C0462">
        <w:rPr>
          <w:rFonts w:ascii="Times New Roman" w:hAnsi="Times New Roman"/>
          <w:position w:val="-6"/>
          <w:sz w:val="24"/>
          <w:szCs w:val="24"/>
        </w:rPr>
        <w:object w:dxaOrig="700" w:dyaOrig="279">
          <v:shape id="_x0000_i1039" type="#_x0000_t75" style="width:34.5pt;height:13.5pt" o:ole="">
            <v:imagedata r:id="rId22" o:title=""/>
          </v:shape>
          <o:OLEObject Type="Embed" ProgID="Equation.DSMT4" ShapeID="_x0000_i1039" DrawAspect="Content" ObjectID="_1589581898" r:id="rId23"/>
        </w:object>
      </w:r>
      <w:r w:rsidRPr="002C0462">
        <w:rPr>
          <w:rFonts w:ascii="Times New Roman" w:hAnsi="Times New Roman"/>
          <w:sz w:val="24"/>
          <w:szCs w:val="24"/>
        </w:rPr>
        <w:t xml:space="preserve"> и </w:t>
      </w:r>
      <w:r w:rsidRPr="002C0462">
        <w:rPr>
          <w:rFonts w:ascii="Times New Roman" w:hAnsi="Times New Roman"/>
          <w:position w:val="-6"/>
          <w:sz w:val="24"/>
          <w:szCs w:val="24"/>
        </w:rPr>
        <w:object w:dxaOrig="660" w:dyaOrig="279">
          <v:shape id="_x0000_i1040" type="#_x0000_t75" style="width:33pt;height:13.5pt" o:ole="">
            <v:imagedata r:id="rId24" o:title=""/>
          </v:shape>
          <o:OLEObject Type="Embed" ProgID="Equation.DSMT4" ShapeID="_x0000_i1040" DrawAspect="Content" ObjectID="_1589581899" r:id="rId25"/>
        </w:object>
      </w:r>
      <w:r w:rsidRPr="002C0462">
        <w:rPr>
          <w:rFonts w:ascii="Times New Roman" w:hAnsi="Times New Roman"/>
          <w:sz w:val="24"/>
          <w:szCs w:val="24"/>
        </w:rPr>
        <w:t xml:space="preserve"> така, че да НЯМА правоъгълници с по-малки размери, състоящи се от „ъгълчета”.</w:t>
      </w:r>
    </w:p>
    <w:p w:rsidR="005A3926" w:rsidRDefault="005A3926" w:rsidP="002C046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5A3926" w:rsidRPr="008E4256" w:rsidRDefault="005A3926" w:rsidP="002C0462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8E4256">
        <w:rPr>
          <w:rFonts w:ascii="Times New Roman" w:hAnsi="Times New Roman"/>
          <w:b/>
          <w:sz w:val="24"/>
          <w:szCs w:val="24"/>
        </w:rPr>
        <w:t>2. Правоквадрат</w:t>
      </w:r>
    </w:p>
    <w:p w:rsidR="005A3926" w:rsidRPr="008E4256" w:rsidRDefault="005A3926" w:rsidP="008E4256">
      <w:pPr>
        <w:spacing w:after="360"/>
        <w:ind w:firstLine="708"/>
        <w:jc w:val="both"/>
        <w:rPr>
          <w:rFonts w:ascii="Times New Roman" w:hAnsi="Times New Roman"/>
          <w:b/>
          <w:sz w:val="24"/>
        </w:rPr>
      </w:pPr>
      <w:r w:rsidRPr="008E4256">
        <w:rPr>
          <w:rFonts w:ascii="Times New Roman" w:hAnsi="Times New Roman"/>
          <w:sz w:val="24"/>
        </w:rPr>
        <w:t>Разрежете правоъгълник с размери 9 см и 4 см на две части така, че от частите да се сглоби квадрат.</w:t>
      </w:r>
    </w:p>
    <w:p w:rsidR="005A3926" w:rsidRPr="008E4256" w:rsidRDefault="005A3926" w:rsidP="002C046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5A3926" w:rsidRPr="002C0462" w:rsidRDefault="005A3926" w:rsidP="002C0462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016180">
        <w:rPr>
          <w:rFonts w:ascii="Times New Roman" w:hAnsi="Times New Roman"/>
          <w:sz w:val="24"/>
          <w:szCs w:val="24"/>
        </w:rPr>
        <w:pict>
          <v:rect id="_x0000_i1041" style="width:0;height:1.5pt" o:hralign="center" o:hrstd="t" o:hr="t" fillcolor="#a0a0a0" stroked="f"/>
        </w:pict>
      </w:r>
    </w:p>
    <w:p w:rsidR="005A3926" w:rsidRPr="00722AFC" w:rsidRDefault="005A3926" w:rsidP="009B7198">
      <w:pPr>
        <w:pStyle w:val="ListParagraph"/>
        <w:numPr>
          <w:ilvl w:val="0"/>
          <w:numId w:val="1"/>
        </w:numPr>
        <w:rPr>
          <w:rFonts w:ascii="Times New Roman" w:hAnsi="Times New Roman"/>
          <w:b/>
          <w:sz w:val="24"/>
          <w:szCs w:val="24"/>
          <w:u w:val="single"/>
        </w:rPr>
      </w:pPr>
      <w:r w:rsidRPr="00722AFC">
        <w:rPr>
          <w:rFonts w:ascii="Times New Roman" w:hAnsi="Times New Roman"/>
          <w:b/>
          <w:sz w:val="24"/>
          <w:szCs w:val="24"/>
          <w:u w:val="single"/>
        </w:rPr>
        <w:t>Фокуси с фигури</w:t>
      </w:r>
    </w:p>
    <w:p w:rsidR="005A3926" w:rsidRPr="005279E0" w:rsidRDefault="005A3926" w:rsidP="005279E0">
      <w:pPr>
        <w:pStyle w:val="ListParagrap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Съставяне на фигури от равностранни триъгълници, квадрати, правоъгълници, шестоъгълници. Обиколка, лице.</w:t>
      </w:r>
    </w:p>
    <w:p w:rsidR="005A3926" w:rsidRDefault="005A3926" w:rsidP="00A264D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римери.</w:t>
      </w:r>
    </w:p>
    <w:p w:rsidR="005A3926" w:rsidRPr="00A264DA" w:rsidRDefault="005A3926" w:rsidP="00A264DA">
      <w:pPr>
        <w:spacing w:after="0"/>
        <w:jc w:val="both"/>
        <w:rPr>
          <w:rFonts w:ascii="Times New Roman" w:eastAsia="Batang" w:hAnsi="Times New Roman"/>
          <w:b/>
          <w:color w:val="000000"/>
          <w:sz w:val="24"/>
          <w:szCs w:val="24"/>
        </w:rPr>
      </w:pPr>
      <w:r w:rsidRPr="00A264DA">
        <w:rPr>
          <w:rFonts w:ascii="Times New Roman" w:hAnsi="Times New Roman"/>
          <w:b/>
          <w:color w:val="000000"/>
          <w:sz w:val="24"/>
          <w:szCs w:val="24"/>
        </w:rPr>
        <w:t xml:space="preserve">1. </w:t>
      </w:r>
      <w:r w:rsidRPr="00A264DA">
        <w:rPr>
          <w:rFonts w:ascii="Times New Roman" w:eastAsia="Batang" w:hAnsi="Times New Roman"/>
          <w:b/>
          <w:color w:val="000000"/>
          <w:sz w:val="24"/>
          <w:szCs w:val="24"/>
        </w:rPr>
        <w:t>Върху мрежата</w:t>
      </w:r>
    </w:p>
    <w:p w:rsidR="005A3926" w:rsidRPr="00A264DA" w:rsidRDefault="005A3926" w:rsidP="00A264DA">
      <w:pPr>
        <w:spacing w:after="0"/>
        <w:ind w:firstLine="708"/>
        <w:jc w:val="both"/>
        <w:rPr>
          <w:rFonts w:ascii="Times New Roman" w:hAnsi="Times New Roman"/>
          <w:sz w:val="24"/>
          <w:szCs w:val="24"/>
        </w:rPr>
      </w:pPr>
      <w:r>
        <w:rPr>
          <w:noProof/>
          <w:lang w:eastAsia="bg-BG"/>
        </w:rPr>
        <w:pict>
          <v:group id="Group 43" o:spid="_x0000_s1205" style="position:absolute;left:0;text-align:left;margin-left:401.1pt;margin-top:6.65pt;width:49.65pt;height:66pt;z-index:251656192" coordorigin="2295,7695" coordsize="993,13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">
            <v:rect id="Rectangle 45" o:spid="_x0000_s1206" style="position:absolute;left:2295;top:8025;width:331;height:33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pzTe8QA&#10;AADbAAAADwAAAGRycy9kb3ducmV2LnhtbESPzWrDMBCE74G+g9hCb4mcYkpwLYdQ2jSHNpCfB1hb&#10;W9vEWhlJiZ23jwqBHIeZ+YbJl6PpxIWcby0rmM8SEMSV1S3XCo6Hr+kChA/IGjvLpOBKHpbF0yTH&#10;TNuBd3TZh1pECPsMFTQh9JmUvmrIoJ/Znjh6f9YZDFG6WmqHQ4SbTr4myZs02HJcaLCnj4aq0/5s&#10;FLju223LpPxN15vh81jqqk7nP0q9PI+rdxCBxvAI39sbrSBN4f9L/AGyu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ac03vEAAAA2wAAAA8AAAAAAAAAAAAAAAAAmAIAAGRycy9k&#10;b3ducmV2LnhtbFBLBQYAAAAABAAEAPUAAACJAwAAAAA=&#10;" fillcolor="#a1afb3" strokecolor="#205867" strokeweight="1pt">
              <v:fill color2="#daeef3" rotate="t" focus="100%" type="gradient"/>
              <v:shadow on="t"/>
            </v:rect>
            <v:rect id="Rectangle 46" o:spid="_x0000_s1207" style="position:absolute;left:2626;top:8025;width:331;height:33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dB24MQA&#10;AADbAAAADwAAAGRycy9kb3ducmV2LnhtbESP0WrCQBRE3wX/YbmCb7pRUpHUVUSs9aEKWj/gJnub&#10;hGbvht2tSf++WxB8HGbmDLPa9KYRd3K+tqxgNk1AEBdW11wquH2+TZYgfEDW2FgmBb/kYbMeDlaY&#10;advxhe7XUIoIYZ+hgiqENpPSFxUZ9FPbEkfvyzqDIUpXSu2wi3DTyHmSLKTBmuNChS3tKiq+rz9G&#10;gWve3TlP8lN6OHb7W66LMp19KDUe9dtXEIH68Aw/2ketIH2B/y/xB8j1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nQduDEAAAA2wAAAA8AAAAAAAAAAAAAAAAAmAIAAGRycy9k&#10;b3ducmV2LnhtbFBLBQYAAAAABAAEAPUAAACJAwAAAAA=&#10;" fillcolor="#a1afb3" strokecolor="#205867" strokeweight="1pt">
              <v:fill color2="#daeef3" rotate="t" focus="100%" type="gradient"/>
              <v:shadow on="t"/>
            </v:rect>
            <v:rect id="Rectangle 47" o:spid="_x0000_s1208" style="position:absolute;left:2626;top:8355;width:331;height:33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QLol8MA&#10;AADbAAAADwAAAGRycy9kb3ducmV2LnhtbESP0WrCQBRE34X+w3ILvulGCSKpq5TSWh9UMPUDbrK3&#10;SWj2btjdmvj3riD4OMzMGWa1GUwrLuR8Y1nBbJqAIC6tbrhScP75mixB+ICssbVMCq7kYbN+Ga0w&#10;07bnE13yUIkIYZ+hgjqELpPSlzUZ9FPbEUfv1zqDIUpXSe2wj3DTynmSLKTBhuNCjR191FT+5f9G&#10;gWu/3bFIikO63fWf50KXVTrbKzV+Hd7fQAQawjP8aO+0gnQB9y/xB8j1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QLol8MAAADbAAAADwAAAAAAAAAAAAAAAACYAgAAZHJzL2Rv&#10;d25yZXYueG1sUEsFBgAAAAAEAAQA9QAAAIgDAAAAAA==&#10;" fillcolor="#a1afb3" strokecolor="#205867" strokeweight="1pt">
              <v:fill color2="#daeef3" rotate="t" focus="100%" type="gradient"/>
              <v:shadow on="t"/>
            </v:rect>
            <v:rect id="Rectangle 48" o:spid="_x0000_s1209" style="position:absolute;left:2957;top:8025;width:331;height:33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k5NDMQA&#10;AADbAAAADwAAAGRycy9kb3ducmV2LnhtbESP0WrCQBRE3wX/YbmCb7pRQpXUVUSs9aEKWj/gJnub&#10;hGbvht2tSf++WxB8HGbmDLPa9KYRd3K+tqxgNk1AEBdW11wquH2+TZYgfEDW2FgmBb/kYbMeDlaY&#10;advxhe7XUIoIYZ+hgiqENpPSFxUZ9FPbEkfvyzqDIUpXSu2wi3DTyHmSvEiDNceFClvaVVR8X3+M&#10;Ate8u3Oe5Kf0cOz2t1wXZTr7UGo86revIAL14Rl+tI9aQbqA/y/xB8j1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ZOTQzEAAAA2wAAAA8AAAAAAAAAAAAAAAAAmAIAAGRycy9k&#10;b3ducmV2LnhtbFBLBQYAAAAABAAEAPUAAACJAwAAAAA=&#10;" fillcolor="#a1afb3" strokecolor="#205867" strokeweight="1pt">
              <v:fill color2="#daeef3" rotate="t" focus="100%" type="gradient"/>
              <v:shadow on="t"/>
            </v:rect>
            <v:rect id="Rectangle 49" o:spid="_x0000_s1210" style="position:absolute;left:2626;top:8685;width:331;height:33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9HZfsAA&#10;AADbAAAADwAAAGRycy9kb3ducmV2LnhtbERPy4rCMBTdC/MP4Q6401QpItUow6COi1Hw8QG3zbUt&#10;Njclydj695OF4PJw3st1bxrxIOdrywom4wQEcWF1zaWC62U7moPwAVljY5kUPMnDevUxWGKmbccn&#10;epxDKWII+wwVVCG0mZS+qMigH9uWOHI36wyGCF0ptcMuhptGTpNkJg3WHBsqbOm7ouJ+/jMKXPPj&#10;jnmSH9Ldvttcc12U6eRXqeFn/7UAEagPb/HLvdcK0jg2fok/QK7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9HZfsAAAADbAAAADwAAAAAAAAAAAAAAAACYAgAAZHJzL2Rvd25y&#10;ZXYueG1sUEsFBgAAAAAEAAQA9QAAAIUDAAAAAA==&#10;" fillcolor="#a1afb3" strokecolor="#205867" strokeweight="1pt">
              <v:fill color2="#daeef3" rotate="t" focus="100%" type="gradient"/>
              <v:shadow on="t"/>
            </v:rect>
            <v:rect id="Rectangle 50" o:spid="_x0000_s1211" style="position:absolute;left:2295;top:7695;width:331;height:33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185cQA&#10;AADbAAAADwAAAGRycy9kb3ducmV2LnhtbESP0WrCQBRE3wX/YbmCb7pRQtHUVUSs9aEKWj/gJnub&#10;hGbvht2tSf++WxB8HGbmDLPa9KYRd3K+tqxgNk1AEBdW11wquH2+TRYgfEDW2FgmBb/kYbMeDlaY&#10;advxhe7XUIoIYZ+hgiqENpPSFxUZ9FPbEkfvyzqDIUpXSu2wi3DTyHmSvEiDNceFClvaVVR8X3+M&#10;Ate8u3Oe5Kf0cOz2t1wXZTr7UGo86revIAL14Rl+tI9aQbqE/y/xB8j1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idfOXEAAAA2wAAAA8AAAAAAAAAAAAAAAAAmAIAAGRycy9k&#10;b3ducmV2LnhtbFBLBQYAAAAABAAEAPUAAACJAwAAAAA=&#10;" fillcolor="#a1afb3" strokecolor="#205867" strokeweight="1pt">
              <v:fill color2="#daeef3" rotate="t" focus="100%" type="gradient"/>
              <v:shadow on="t"/>
            </v:rect>
            <v:rect id="Rectangle 51" o:spid="_x0000_s1212" style="position:absolute;left:2957;top:7695;width:331;height:33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H5DpcAA&#10;AADbAAAADwAAAGRycy9kb3ducmV2LnhtbERPy4rCMBTdC/5DuMLsNHVQkY5RBnEcFyr4+IDb5k5b&#10;prkpSbT1781CcHk478WqM7W4k/OVZQXjUQKCOLe64kLB9fIznIPwAVljbZkUPMjDatnvLTDVtuUT&#10;3c+hEDGEfYoKyhCaVEqfl2TQj2xDHLk/6wyGCF0htcM2hptafibJTBqsODaU2NC6pPz/fDMKXP3r&#10;jlmSHSbbXbu5ZjovJuO9Uh+D7vsLRKAuvMUv904rmMb18Uv8AXL5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H5DpcAAAADbAAAADwAAAAAAAAAAAAAAAACYAgAAZHJzL2Rvd25y&#10;ZXYueG1sUEsFBgAAAAAEAAQA9QAAAIUDAAAAAA==&#10;" fillcolor="#a1afb3" strokecolor="#205867" strokeweight="1pt">
              <v:fill color2="#daeef3" rotate="t" focus="100%" type="gradient"/>
              <v:shadow on="t"/>
            </v:rect>
            <w10:wrap type="square"/>
          </v:group>
        </w:pict>
      </w:r>
      <w:r w:rsidRPr="00A264DA">
        <w:rPr>
          <w:rFonts w:ascii="Times New Roman" w:hAnsi="Times New Roman"/>
          <w:sz w:val="24"/>
          <w:szCs w:val="24"/>
        </w:rPr>
        <w:t xml:space="preserve">Ако долепим седем квадратни плочки, ще получим фигура, коята се нарича </w:t>
      </w:r>
      <w:r w:rsidRPr="00A264DA">
        <w:rPr>
          <w:rFonts w:ascii="Times New Roman" w:hAnsi="Times New Roman"/>
          <w:i/>
          <w:sz w:val="24"/>
          <w:szCs w:val="24"/>
        </w:rPr>
        <w:t>септамино</w:t>
      </w:r>
      <w:r w:rsidRPr="00A264DA">
        <w:rPr>
          <w:rFonts w:ascii="Times New Roman" w:hAnsi="Times New Roman"/>
          <w:sz w:val="24"/>
          <w:szCs w:val="24"/>
        </w:rPr>
        <w:t>. Една от тях е показана тук. Разбира се, че има много други начини за долепяне. Под долепяне ще разбираме долепяне по цяла страна на квадратчетата.</w:t>
      </w:r>
    </w:p>
    <w:p w:rsidR="005A3926" w:rsidRPr="00A264DA" w:rsidRDefault="005A3926" w:rsidP="00A264DA">
      <w:pPr>
        <w:spacing w:after="0"/>
        <w:ind w:left="720"/>
        <w:jc w:val="both"/>
        <w:rPr>
          <w:rFonts w:ascii="Times New Roman" w:hAnsi="Times New Roman"/>
          <w:sz w:val="24"/>
          <w:szCs w:val="24"/>
        </w:rPr>
      </w:pPr>
      <w:r w:rsidRPr="00A264DA">
        <w:rPr>
          <w:rFonts w:ascii="Times New Roman" w:hAnsi="Times New Roman"/>
          <w:sz w:val="24"/>
          <w:szCs w:val="24"/>
        </w:rPr>
        <w:t xml:space="preserve">а) Върху мрежата начертайте различни </w:t>
      </w:r>
      <w:r w:rsidRPr="00A264DA">
        <w:rPr>
          <w:rFonts w:ascii="Times New Roman" w:hAnsi="Times New Roman"/>
          <w:i/>
          <w:sz w:val="24"/>
          <w:szCs w:val="24"/>
        </w:rPr>
        <w:t>септамино</w:t>
      </w:r>
      <w:r w:rsidRPr="00A264DA">
        <w:rPr>
          <w:rFonts w:ascii="Times New Roman" w:hAnsi="Times New Roman"/>
          <w:sz w:val="24"/>
          <w:szCs w:val="24"/>
        </w:rPr>
        <w:t xml:space="preserve">. </w:t>
      </w:r>
    </w:p>
    <w:p w:rsidR="005A3926" w:rsidRPr="00A264DA" w:rsidRDefault="005A3926" w:rsidP="00A264DA">
      <w:pPr>
        <w:spacing w:after="0"/>
        <w:ind w:left="720"/>
        <w:jc w:val="both"/>
        <w:rPr>
          <w:rFonts w:ascii="Times New Roman" w:hAnsi="Times New Roman"/>
          <w:sz w:val="24"/>
          <w:szCs w:val="24"/>
        </w:rPr>
      </w:pPr>
      <w:r w:rsidRPr="00A264DA">
        <w:rPr>
          <w:rFonts w:ascii="Times New Roman" w:hAnsi="Times New Roman"/>
          <w:sz w:val="24"/>
          <w:szCs w:val="24"/>
        </w:rPr>
        <w:t>б) Изберете и запишете под всяко от тях подходящо име.</w:t>
      </w:r>
    </w:p>
    <w:p w:rsidR="005A3926" w:rsidRDefault="005A3926" w:rsidP="00A264DA">
      <w:pPr>
        <w:spacing w:after="0"/>
        <w:ind w:left="720"/>
        <w:jc w:val="both"/>
        <w:rPr>
          <w:rFonts w:ascii="Times New Roman" w:hAnsi="Times New Roman"/>
          <w:sz w:val="24"/>
          <w:szCs w:val="24"/>
        </w:rPr>
      </w:pPr>
      <w:r w:rsidRPr="00A264DA">
        <w:rPr>
          <w:rFonts w:ascii="Times New Roman" w:hAnsi="Times New Roman"/>
          <w:sz w:val="24"/>
          <w:szCs w:val="24"/>
        </w:rPr>
        <w:t xml:space="preserve">в)  Намерете обиколката на съставените от вас </w:t>
      </w:r>
      <w:r w:rsidRPr="00A264DA">
        <w:rPr>
          <w:rFonts w:ascii="Times New Roman" w:hAnsi="Times New Roman"/>
          <w:i/>
          <w:sz w:val="24"/>
          <w:szCs w:val="24"/>
        </w:rPr>
        <w:t>септамино</w:t>
      </w:r>
      <w:r w:rsidRPr="00A264DA">
        <w:rPr>
          <w:rFonts w:ascii="Times New Roman" w:hAnsi="Times New Roman"/>
          <w:sz w:val="24"/>
          <w:szCs w:val="24"/>
        </w:rPr>
        <w:t>.</w:t>
      </w:r>
    </w:p>
    <w:p w:rsidR="005A3926" w:rsidRPr="00A264DA" w:rsidRDefault="005A3926" w:rsidP="00A264DA">
      <w:pPr>
        <w:spacing w:after="0"/>
        <w:ind w:left="720"/>
        <w:jc w:val="both"/>
        <w:rPr>
          <w:rFonts w:ascii="Times New Roman" w:hAnsi="Times New Roman"/>
          <w:sz w:val="24"/>
          <w:szCs w:val="24"/>
        </w:rPr>
      </w:pPr>
    </w:p>
    <w:p w:rsidR="005A3926" w:rsidRPr="00BD258C" w:rsidRDefault="005A3926" w:rsidP="00BD258C">
      <w:pPr>
        <w:pStyle w:val="BodyText"/>
        <w:spacing w:after="0"/>
        <w:jc w:val="both"/>
        <w:rPr>
          <w:rFonts w:ascii="Times New Roman" w:hAnsi="Times New Roman" w:cs="Times New Roman"/>
          <w:smallCaps w:val="0"/>
        </w:rPr>
      </w:pPr>
      <w:r w:rsidRPr="00BD258C">
        <w:rPr>
          <w:rFonts w:ascii="Times New Roman" w:hAnsi="Times New Roman" w:cs="Times New Roman"/>
        </w:rPr>
        <w:t xml:space="preserve">2. </w:t>
      </w:r>
      <w:r>
        <w:rPr>
          <w:rFonts w:ascii="Times New Roman" w:hAnsi="Times New Roman" w:cs="Times New Roman"/>
          <w:smallCaps w:val="0"/>
        </w:rPr>
        <w:t>Игра с к</w:t>
      </w:r>
      <w:r w:rsidRPr="00BD258C">
        <w:rPr>
          <w:rFonts w:ascii="Times New Roman" w:hAnsi="Times New Roman" w:cs="Times New Roman"/>
          <w:smallCaps w:val="0"/>
        </w:rPr>
        <w:t>лечки</w:t>
      </w:r>
    </w:p>
    <w:p w:rsidR="005A3926" w:rsidRPr="00BD258C" w:rsidRDefault="005A3926" w:rsidP="00BD258C">
      <w:pPr>
        <w:pStyle w:val="BodyText"/>
        <w:spacing w:after="0"/>
        <w:ind w:firstLine="708"/>
        <w:jc w:val="both"/>
        <w:rPr>
          <w:rFonts w:ascii="Times New Roman" w:hAnsi="Times New Roman" w:cs="Times New Roman"/>
          <w:smallCaps w:val="0"/>
          <w:lang w:val="en-US"/>
        </w:rPr>
      </w:pPr>
      <w:r w:rsidRPr="00BD258C">
        <w:rPr>
          <w:rFonts w:ascii="Times New Roman" w:hAnsi="Times New Roman" w:cs="Times New Roman"/>
          <w:b w:val="0"/>
          <w:bCs w:val="0"/>
          <w:smallCaps w:val="0"/>
        </w:rPr>
        <w:t>Дадени са  6 клечки всяка с дължина 1 сантиметър и 4 клечки всяка с дължина 4 сантиметра.</w:t>
      </w:r>
      <w:r w:rsidRPr="00BD258C">
        <w:rPr>
          <w:rFonts w:ascii="Times New Roman" w:hAnsi="Times New Roman" w:cs="Times New Roman"/>
          <w:b w:val="0"/>
          <w:bCs w:val="0"/>
          <w:smallCaps w:val="0"/>
          <w:lang w:val="en-US"/>
        </w:rPr>
        <w:t xml:space="preserve"> </w:t>
      </w:r>
      <w:r w:rsidRPr="00BD258C">
        <w:rPr>
          <w:rFonts w:ascii="Times New Roman" w:hAnsi="Times New Roman" w:cs="Times New Roman"/>
          <w:b w:val="0"/>
          <w:bCs w:val="0"/>
          <w:smallCaps w:val="0"/>
        </w:rPr>
        <w:t xml:space="preserve">Като се използват всички клечки и без да се чупят </w:t>
      </w:r>
      <w:r>
        <w:rPr>
          <w:rFonts w:ascii="Times New Roman" w:hAnsi="Times New Roman" w:cs="Times New Roman"/>
          <w:b w:val="0"/>
          <w:bCs w:val="0"/>
          <w:smallCaps w:val="0"/>
        </w:rPr>
        <w:t>очертайте</w:t>
      </w:r>
      <w:r w:rsidRPr="00BD258C">
        <w:rPr>
          <w:rFonts w:ascii="Times New Roman" w:hAnsi="Times New Roman" w:cs="Times New Roman"/>
          <w:b w:val="0"/>
          <w:bCs w:val="0"/>
          <w:smallCaps w:val="0"/>
        </w:rPr>
        <w:t xml:space="preserve"> правоъгълника с най-голямо и с най-малко лице</w:t>
      </w:r>
      <w:r w:rsidRPr="00BD258C">
        <w:rPr>
          <w:rFonts w:ascii="Times New Roman" w:hAnsi="Times New Roman" w:cs="Times New Roman"/>
          <w:b w:val="0"/>
        </w:rPr>
        <w:t>.</w:t>
      </w:r>
    </w:p>
    <w:p w:rsidR="005A3926" w:rsidRPr="00A264DA" w:rsidRDefault="005A3926" w:rsidP="00A264DA">
      <w:pPr>
        <w:rPr>
          <w:rFonts w:ascii="Times New Roman" w:hAnsi="Times New Roman"/>
          <w:sz w:val="24"/>
          <w:szCs w:val="24"/>
        </w:rPr>
      </w:pPr>
    </w:p>
    <w:p w:rsidR="005A3926" w:rsidRPr="00691DF7" w:rsidRDefault="005A3926" w:rsidP="00691DF7">
      <w:pPr>
        <w:rPr>
          <w:rFonts w:ascii="Times New Roman" w:hAnsi="Times New Roman"/>
          <w:b/>
          <w:sz w:val="24"/>
          <w:szCs w:val="24"/>
        </w:rPr>
      </w:pPr>
      <w:r w:rsidRPr="00D027D6">
        <w:rPr>
          <w:rFonts w:ascii="Times New Roman" w:hAnsi="Times New Roman"/>
          <w:b/>
          <w:sz w:val="24"/>
          <w:szCs w:val="24"/>
          <w:highlight w:val="lightGray"/>
        </w:rPr>
        <w:t>Комбинаторика</w:t>
      </w:r>
    </w:p>
    <w:p w:rsidR="005A3926" w:rsidRPr="00722AFC" w:rsidRDefault="005A3926" w:rsidP="004E61E2">
      <w:pPr>
        <w:pStyle w:val="ListParagraph"/>
        <w:numPr>
          <w:ilvl w:val="0"/>
          <w:numId w:val="1"/>
        </w:numPr>
        <w:rPr>
          <w:rFonts w:ascii="Times New Roman" w:hAnsi="Times New Roman"/>
          <w:b/>
          <w:sz w:val="24"/>
          <w:szCs w:val="24"/>
          <w:u w:val="single"/>
        </w:rPr>
      </w:pPr>
      <w:r w:rsidRPr="00722AFC">
        <w:rPr>
          <w:rFonts w:ascii="Times New Roman" w:hAnsi="Times New Roman"/>
          <w:b/>
          <w:sz w:val="24"/>
          <w:szCs w:val="24"/>
          <w:u w:val="single"/>
        </w:rPr>
        <w:t>Мрежата на паяка</w:t>
      </w:r>
    </w:p>
    <w:p w:rsidR="005A3926" w:rsidRDefault="005A3926" w:rsidP="004E61E2">
      <w:pPr>
        <w:pStyle w:val="ListParagrap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абота с точки и прави върху (не)ориентирана квадратна мрежа или върху права. Задачите имат конструктивен и комбинаторен характер.</w:t>
      </w:r>
    </w:p>
    <w:p w:rsidR="005A3926" w:rsidRDefault="005A3926" w:rsidP="00BD258C">
      <w:pPr>
        <w:rPr>
          <w:rFonts w:ascii="Times New Roman" w:hAnsi="Times New Roman"/>
          <w:sz w:val="24"/>
          <w:szCs w:val="24"/>
        </w:rPr>
      </w:pPr>
      <w:r w:rsidRPr="00BD258C">
        <w:rPr>
          <w:rFonts w:ascii="Times New Roman" w:hAnsi="Times New Roman"/>
          <w:sz w:val="24"/>
          <w:szCs w:val="24"/>
        </w:rPr>
        <w:t xml:space="preserve">Примери. </w:t>
      </w:r>
    </w:p>
    <w:p w:rsidR="005A3926" w:rsidRPr="00B410C2" w:rsidRDefault="005A3926" w:rsidP="00B410C2">
      <w:pPr>
        <w:jc w:val="both"/>
        <w:rPr>
          <w:rFonts w:ascii="Times New Roman" w:hAnsi="Times New Roman"/>
          <w:b/>
          <w:sz w:val="24"/>
          <w:szCs w:val="24"/>
        </w:rPr>
      </w:pPr>
      <w:r w:rsidRPr="00B410C2">
        <w:rPr>
          <w:rFonts w:ascii="Times New Roman" w:hAnsi="Times New Roman"/>
          <w:b/>
          <w:sz w:val="24"/>
          <w:szCs w:val="24"/>
        </w:rPr>
        <w:t xml:space="preserve">1. </w:t>
      </w:r>
      <w:r>
        <w:rPr>
          <w:rFonts w:ascii="Times New Roman" w:hAnsi="Times New Roman"/>
          <w:b/>
          <w:sz w:val="24"/>
          <w:szCs w:val="24"/>
        </w:rPr>
        <w:t>Подредени п</w:t>
      </w:r>
      <w:r w:rsidRPr="00B410C2">
        <w:rPr>
          <w:rFonts w:ascii="Times New Roman" w:hAnsi="Times New Roman"/>
          <w:b/>
          <w:sz w:val="24"/>
          <w:szCs w:val="24"/>
        </w:rPr>
        <w:t xml:space="preserve">аяци </w:t>
      </w:r>
    </w:p>
    <w:p w:rsidR="005A3926" w:rsidRDefault="005A3926" w:rsidP="00B410C2">
      <w:pPr>
        <w:ind w:firstLine="708"/>
        <w:jc w:val="both"/>
        <w:rPr>
          <w:rFonts w:ascii="Times New Roman" w:hAnsi="Times New Roman"/>
          <w:sz w:val="24"/>
          <w:szCs w:val="24"/>
        </w:rPr>
      </w:pPr>
      <w:r w:rsidRPr="00B410C2">
        <w:rPr>
          <w:rFonts w:ascii="Times New Roman" w:hAnsi="Times New Roman"/>
          <w:sz w:val="24"/>
          <w:szCs w:val="24"/>
        </w:rPr>
        <w:t xml:space="preserve">На права са </w:t>
      </w:r>
      <w:r>
        <w:rPr>
          <w:rFonts w:ascii="Times New Roman" w:hAnsi="Times New Roman"/>
          <w:sz w:val="24"/>
          <w:szCs w:val="24"/>
        </w:rPr>
        <w:t>са застанали няколко паяка</w:t>
      </w:r>
      <w:r w:rsidRPr="00B410C2">
        <w:rPr>
          <w:rFonts w:ascii="Times New Roman" w:hAnsi="Times New Roman"/>
          <w:sz w:val="24"/>
          <w:szCs w:val="24"/>
        </w:rPr>
        <w:t xml:space="preserve">. След това между всеки две съседни </w:t>
      </w:r>
      <w:r>
        <w:rPr>
          <w:rFonts w:ascii="Times New Roman" w:hAnsi="Times New Roman"/>
          <w:sz w:val="24"/>
          <w:szCs w:val="24"/>
        </w:rPr>
        <w:t>сложили още по един</w:t>
      </w:r>
      <w:r w:rsidRPr="00B410C2">
        <w:rPr>
          <w:rFonts w:ascii="Times New Roman" w:hAnsi="Times New Roman"/>
          <w:sz w:val="24"/>
          <w:szCs w:val="24"/>
        </w:rPr>
        <w:t xml:space="preserve">. Това “попълване” се повторило още два пъти (общо три пъти). В резултат на това, се оказало, че на правата има общо 113 </w:t>
      </w:r>
      <w:r>
        <w:rPr>
          <w:rFonts w:ascii="Times New Roman" w:hAnsi="Times New Roman"/>
          <w:sz w:val="24"/>
          <w:szCs w:val="24"/>
        </w:rPr>
        <w:t>паяка</w:t>
      </w:r>
      <w:r w:rsidRPr="00B410C2">
        <w:rPr>
          <w:rFonts w:ascii="Times New Roman" w:hAnsi="Times New Roman"/>
          <w:sz w:val="24"/>
          <w:szCs w:val="24"/>
        </w:rPr>
        <w:t xml:space="preserve">. Колко </w:t>
      </w:r>
      <w:r>
        <w:rPr>
          <w:rFonts w:ascii="Times New Roman" w:hAnsi="Times New Roman"/>
          <w:sz w:val="24"/>
          <w:szCs w:val="24"/>
        </w:rPr>
        <w:t>паяка</w:t>
      </w:r>
      <w:r w:rsidRPr="00B410C2">
        <w:rPr>
          <w:rFonts w:ascii="Times New Roman" w:hAnsi="Times New Roman"/>
          <w:sz w:val="24"/>
          <w:szCs w:val="24"/>
        </w:rPr>
        <w:t xml:space="preserve"> е имало на правата в началото?</w:t>
      </w:r>
    </w:p>
    <w:p w:rsidR="005A3926" w:rsidRDefault="005A3926" w:rsidP="00446584">
      <w:pPr>
        <w:spacing w:after="0" w:line="240" w:lineRule="auto"/>
        <w:rPr>
          <w:rFonts w:ascii="Times New Roman" w:eastAsia="Batang" w:hAnsi="Times New Roman"/>
          <w:sz w:val="24"/>
          <w:szCs w:val="24"/>
        </w:rPr>
      </w:pPr>
    </w:p>
    <w:p w:rsidR="005A3926" w:rsidRPr="00BC5BC0" w:rsidRDefault="005A3926" w:rsidP="00446584">
      <w:pPr>
        <w:spacing w:after="0" w:line="240" w:lineRule="auto"/>
        <w:rPr>
          <w:rFonts w:ascii="Times New Roman" w:eastAsia="Batang" w:hAnsi="Times New Roman"/>
          <w:b/>
          <w:sz w:val="24"/>
          <w:szCs w:val="24"/>
        </w:rPr>
      </w:pPr>
      <w:r w:rsidRPr="00BC5BC0">
        <w:rPr>
          <w:rFonts w:ascii="Times New Roman" w:eastAsia="Batang" w:hAnsi="Times New Roman"/>
          <w:b/>
          <w:sz w:val="24"/>
          <w:szCs w:val="24"/>
        </w:rPr>
        <w:t>2. Геоброилка</w:t>
      </w:r>
    </w:p>
    <w:p w:rsidR="005A3926" w:rsidRPr="00446584" w:rsidRDefault="005A3926" w:rsidP="00BC5BC0">
      <w:pPr>
        <w:spacing w:after="0" w:line="240" w:lineRule="auto"/>
        <w:ind w:firstLine="340"/>
        <w:rPr>
          <w:rFonts w:ascii="Times New Roman" w:eastAsia="Batang" w:hAnsi="Times New Roman"/>
          <w:sz w:val="24"/>
          <w:szCs w:val="24"/>
        </w:rPr>
      </w:pPr>
      <w:r>
        <w:rPr>
          <w:noProof/>
          <w:lang w:eastAsia="bg-BG"/>
        </w:rPr>
        <w:pict>
          <v:shape id="_x0000_s1213" type="#_x0000_t75" style="position:absolute;left:0;text-align:left;margin-left:319.65pt;margin-top:5.75pt;width:111.3pt;height:77.05pt;z-index:251662336">
            <v:imagedata r:id="rId26" o:title=""/>
            <w10:wrap type="square"/>
          </v:shape>
          <o:OLEObject Type="Embed" ProgID="CorelDraw.Graphic.16" ShapeID="_x0000_s1213" DrawAspect="Content" ObjectID="_1589581900" r:id="rId27"/>
        </w:pict>
      </w:r>
      <w:r w:rsidRPr="00446584">
        <w:rPr>
          <w:rFonts w:ascii="Times New Roman" w:eastAsia="Batang" w:hAnsi="Times New Roman"/>
          <w:sz w:val="24"/>
          <w:szCs w:val="24"/>
        </w:rPr>
        <w:t>Дадени са 12 точки, разположени във върховете на квадратна мрежа, както е показано на чертежа.</w:t>
      </w:r>
      <w:r w:rsidRPr="00446584">
        <w:rPr>
          <w:rFonts w:ascii="Times New Roman" w:hAnsi="Times New Roman"/>
          <w:sz w:val="24"/>
          <w:szCs w:val="24"/>
        </w:rPr>
        <w:t xml:space="preserve"> </w:t>
      </w:r>
    </w:p>
    <w:p w:rsidR="005A3926" w:rsidRPr="00446584" w:rsidRDefault="005A3926" w:rsidP="00446584">
      <w:pPr>
        <w:spacing w:after="0" w:line="240" w:lineRule="auto"/>
        <w:ind w:firstLine="340"/>
        <w:rPr>
          <w:rFonts w:ascii="Times New Roman" w:eastAsia="Batang" w:hAnsi="Times New Roman"/>
          <w:sz w:val="24"/>
          <w:szCs w:val="24"/>
        </w:rPr>
      </w:pPr>
      <w:r w:rsidRPr="00446584">
        <w:rPr>
          <w:rFonts w:ascii="Times New Roman" w:eastAsia="Batang" w:hAnsi="Times New Roman"/>
          <w:sz w:val="24"/>
          <w:szCs w:val="24"/>
        </w:rPr>
        <w:t>А) Колко е броят на правите, които минават точно през 2 от дадените точки?</w:t>
      </w:r>
    </w:p>
    <w:p w:rsidR="005A3926" w:rsidRPr="00446584" w:rsidRDefault="005A3926" w:rsidP="00446584">
      <w:pPr>
        <w:spacing w:after="0" w:line="240" w:lineRule="auto"/>
        <w:ind w:firstLine="340"/>
        <w:rPr>
          <w:rFonts w:ascii="Times New Roman" w:eastAsia="Batang" w:hAnsi="Times New Roman"/>
          <w:sz w:val="24"/>
          <w:szCs w:val="24"/>
        </w:rPr>
      </w:pPr>
      <w:r w:rsidRPr="00446584">
        <w:rPr>
          <w:rFonts w:ascii="Times New Roman" w:eastAsia="Batang" w:hAnsi="Times New Roman"/>
          <w:sz w:val="24"/>
          <w:szCs w:val="24"/>
        </w:rPr>
        <w:t>Б) Колко е броят на правите, които минават точно през 3 от дадените точки?</w:t>
      </w:r>
    </w:p>
    <w:p w:rsidR="005A3926" w:rsidRPr="00446584" w:rsidRDefault="005A3926" w:rsidP="00446584">
      <w:pPr>
        <w:spacing w:after="0" w:line="240" w:lineRule="auto"/>
        <w:ind w:firstLine="340"/>
        <w:rPr>
          <w:rFonts w:ascii="Times New Roman" w:eastAsia="Batang" w:hAnsi="Times New Roman"/>
          <w:sz w:val="24"/>
          <w:szCs w:val="24"/>
        </w:rPr>
      </w:pPr>
      <w:r w:rsidRPr="00446584">
        <w:rPr>
          <w:rFonts w:ascii="Times New Roman" w:eastAsia="Batang" w:hAnsi="Times New Roman"/>
          <w:sz w:val="24"/>
          <w:szCs w:val="24"/>
        </w:rPr>
        <w:t>В) Колко е броят на правите, които минават точно през 4 от даден</w:t>
      </w:r>
      <w:bookmarkStart w:id="0" w:name="_GoBack"/>
      <w:bookmarkEnd w:id="0"/>
      <w:r w:rsidRPr="00446584">
        <w:rPr>
          <w:rFonts w:ascii="Times New Roman" w:eastAsia="Batang" w:hAnsi="Times New Roman"/>
          <w:sz w:val="24"/>
          <w:szCs w:val="24"/>
        </w:rPr>
        <w:t>ите точки?</w:t>
      </w:r>
    </w:p>
    <w:p w:rsidR="005A3926" w:rsidRPr="00446584" w:rsidRDefault="005A3926" w:rsidP="00446584">
      <w:pPr>
        <w:spacing w:after="0" w:line="240" w:lineRule="auto"/>
        <w:ind w:firstLine="340"/>
        <w:rPr>
          <w:rFonts w:ascii="Times New Roman" w:eastAsia="Batang" w:hAnsi="Times New Roman"/>
          <w:sz w:val="24"/>
          <w:szCs w:val="24"/>
        </w:rPr>
      </w:pPr>
      <w:r w:rsidRPr="00446584">
        <w:rPr>
          <w:rFonts w:ascii="Times New Roman" w:eastAsia="Batang" w:hAnsi="Times New Roman"/>
          <w:sz w:val="24"/>
          <w:szCs w:val="24"/>
        </w:rPr>
        <w:t>Г) Ако са дадени 20 точки, разположени във върховете на квадратна мрежа 4х5, колко е броят на правите, които минават точно през 2 от дадените точки?</w:t>
      </w:r>
    </w:p>
    <w:p w:rsidR="005A3926" w:rsidRPr="00B410C2" w:rsidRDefault="005A3926" w:rsidP="00446584">
      <w:pPr>
        <w:jc w:val="both"/>
        <w:rPr>
          <w:rFonts w:ascii="Times New Roman" w:hAnsi="Times New Roman"/>
          <w:sz w:val="24"/>
          <w:szCs w:val="24"/>
        </w:rPr>
      </w:pPr>
    </w:p>
    <w:p w:rsidR="005A3926" w:rsidRPr="00BD258C" w:rsidRDefault="005A3926" w:rsidP="00BD258C">
      <w:pPr>
        <w:rPr>
          <w:rFonts w:ascii="Times New Roman" w:hAnsi="Times New Roman"/>
          <w:sz w:val="24"/>
          <w:szCs w:val="24"/>
        </w:rPr>
      </w:pPr>
    </w:p>
    <w:p w:rsidR="005A3926" w:rsidRPr="00D027D6" w:rsidRDefault="005A3926" w:rsidP="00D027D6">
      <w:pPr>
        <w:rPr>
          <w:rFonts w:ascii="Times New Roman" w:hAnsi="Times New Roman"/>
          <w:sz w:val="24"/>
          <w:szCs w:val="24"/>
        </w:rPr>
      </w:pPr>
      <w:r w:rsidRPr="00016180">
        <w:rPr>
          <w:rFonts w:ascii="Times New Roman" w:hAnsi="Times New Roman"/>
          <w:sz w:val="24"/>
          <w:szCs w:val="24"/>
        </w:rPr>
        <w:pict>
          <v:rect id="_x0000_i1044" style="width:0;height:1.5pt" o:hralign="center" o:hrstd="t" o:hr="t" fillcolor="#a0a0a0" stroked="f"/>
        </w:pict>
      </w:r>
    </w:p>
    <w:p w:rsidR="005A3926" w:rsidRPr="00722AFC" w:rsidRDefault="005A3926" w:rsidP="009B7198">
      <w:pPr>
        <w:pStyle w:val="ListParagraph"/>
        <w:numPr>
          <w:ilvl w:val="0"/>
          <w:numId w:val="1"/>
        </w:num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По-, по-, най-</w:t>
      </w:r>
    </w:p>
    <w:p w:rsidR="005A3926" w:rsidRDefault="005A3926" w:rsidP="005279E0">
      <w:pPr>
        <w:pStyle w:val="ListParagraph"/>
        <w:rPr>
          <w:rFonts w:ascii="Times New Roman" w:hAnsi="Times New Roman"/>
          <w:sz w:val="24"/>
          <w:szCs w:val="24"/>
        </w:rPr>
      </w:pPr>
      <w:r w:rsidRPr="005279E0">
        <w:rPr>
          <w:rFonts w:ascii="Times New Roman" w:hAnsi="Times New Roman"/>
          <w:sz w:val="24"/>
          <w:szCs w:val="24"/>
        </w:rPr>
        <w:t>Приложение на принципа на крайния елемент в елементарни задачи за най-голямо(малко) чрез изброяване на възможности.</w:t>
      </w:r>
    </w:p>
    <w:p w:rsidR="005A3926" w:rsidRDefault="005A3926" w:rsidP="00597F3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римери. </w:t>
      </w:r>
    </w:p>
    <w:p w:rsidR="005A3926" w:rsidRPr="00597F3A" w:rsidRDefault="005A3926" w:rsidP="00597F3A">
      <w:pPr>
        <w:pStyle w:val="NormalWeb"/>
        <w:shd w:val="clear" w:color="auto" w:fill="FEFEFE"/>
        <w:spacing w:before="0" w:beforeAutospacing="0" w:after="0" w:afterAutospacing="0"/>
        <w:jc w:val="both"/>
        <w:rPr>
          <w:rStyle w:val="Strong"/>
          <w:b w:val="0"/>
          <w:bCs/>
          <w:color w:val="111111"/>
        </w:rPr>
      </w:pPr>
      <w:r w:rsidRPr="00597F3A">
        <w:rPr>
          <w:b/>
        </w:rPr>
        <w:t xml:space="preserve">1. </w:t>
      </w:r>
      <w:r w:rsidRPr="00597F3A">
        <w:rPr>
          <w:rStyle w:val="Strong"/>
          <w:b w:val="0"/>
          <w:bCs/>
          <w:color w:val="111111"/>
        </w:rPr>
        <w:t>14 различни естествени числа имат сбор, не по-голям от 118. Колко е  възможно най-голямата разлика на две от тези числа?</w:t>
      </w:r>
    </w:p>
    <w:p w:rsidR="005A3926" w:rsidRDefault="005A3926" w:rsidP="00597F3A">
      <w:pPr>
        <w:rPr>
          <w:rFonts w:ascii="Times New Roman" w:hAnsi="Times New Roman"/>
          <w:b/>
          <w:sz w:val="24"/>
          <w:szCs w:val="24"/>
        </w:rPr>
      </w:pPr>
    </w:p>
    <w:p w:rsidR="005A3926" w:rsidRPr="00446584" w:rsidRDefault="005A3926" w:rsidP="00446584">
      <w:pPr>
        <w:pStyle w:val="NormalWeb"/>
        <w:shd w:val="clear" w:color="auto" w:fill="FEFEFE"/>
        <w:spacing w:before="0" w:beforeAutospacing="0" w:after="0" w:afterAutospacing="0"/>
        <w:jc w:val="both"/>
        <w:rPr>
          <w:color w:val="111111"/>
        </w:rPr>
      </w:pPr>
      <w:r>
        <w:rPr>
          <w:b/>
        </w:rPr>
        <w:t xml:space="preserve">2. </w:t>
      </w:r>
      <w:r w:rsidRPr="00446584">
        <w:rPr>
          <w:color w:val="111111"/>
        </w:rPr>
        <w:t>А) Сборът на две естествени числа е 10. Да се намери най-голямата и най-малката възможна стойност на тяхното произведение.</w:t>
      </w:r>
    </w:p>
    <w:p w:rsidR="005A3926" w:rsidRPr="00597F3A" w:rsidRDefault="005A3926" w:rsidP="00446584">
      <w:pPr>
        <w:rPr>
          <w:rFonts w:ascii="Times New Roman" w:hAnsi="Times New Roman"/>
          <w:b/>
          <w:sz w:val="24"/>
          <w:szCs w:val="24"/>
        </w:rPr>
      </w:pPr>
      <w:r w:rsidRPr="00446584">
        <w:rPr>
          <w:rFonts w:ascii="Times New Roman" w:hAnsi="Times New Roman"/>
          <w:bCs/>
          <w:color w:val="111111"/>
          <w:sz w:val="24"/>
          <w:szCs w:val="24"/>
          <w:lang w:eastAsia="bg-BG"/>
        </w:rPr>
        <w:t>Б) Произведението на две естествени числа е 10. Да се намери най-голямата и най-малката възможна стойност на техния сбор</w:t>
      </w:r>
    </w:p>
    <w:p w:rsidR="005A3926" w:rsidRPr="00D027D6" w:rsidRDefault="005A3926" w:rsidP="00D027D6">
      <w:pPr>
        <w:rPr>
          <w:rFonts w:ascii="Times New Roman" w:hAnsi="Times New Roman"/>
          <w:sz w:val="24"/>
          <w:szCs w:val="24"/>
        </w:rPr>
      </w:pPr>
      <w:r w:rsidRPr="00016180">
        <w:rPr>
          <w:rFonts w:ascii="Times New Roman" w:hAnsi="Times New Roman"/>
          <w:sz w:val="24"/>
          <w:szCs w:val="24"/>
        </w:rPr>
        <w:pict>
          <v:rect id="_x0000_i1045" style="width:0;height:1.5pt" o:hralign="center" o:hrstd="t" o:hr="t" fillcolor="#a0a0a0" stroked="f"/>
        </w:pict>
      </w:r>
    </w:p>
    <w:p w:rsidR="005A3926" w:rsidRPr="00722AFC" w:rsidRDefault="005A3926" w:rsidP="007E6F51">
      <w:pPr>
        <w:pStyle w:val="ListParagraph"/>
        <w:numPr>
          <w:ilvl w:val="0"/>
          <w:numId w:val="1"/>
        </w:numPr>
        <w:rPr>
          <w:rFonts w:ascii="Times New Roman" w:hAnsi="Times New Roman"/>
          <w:b/>
          <w:sz w:val="24"/>
          <w:szCs w:val="24"/>
          <w:u w:val="single"/>
        </w:rPr>
      </w:pPr>
      <w:r w:rsidRPr="00722AFC">
        <w:rPr>
          <w:rFonts w:ascii="Times New Roman" w:hAnsi="Times New Roman"/>
          <w:b/>
          <w:sz w:val="24"/>
          <w:szCs w:val="24"/>
          <w:u w:val="single"/>
        </w:rPr>
        <w:t>Оцветяване</w:t>
      </w:r>
    </w:p>
    <w:p w:rsidR="005A3926" w:rsidRDefault="005A3926" w:rsidP="007E6F51">
      <w:pPr>
        <w:pStyle w:val="ListParagraph"/>
        <w:rPr>
          <w:rFonts w:ascii="Times New Roman" w:hAnsi="Times New Roman"/>
          <w:sz w:val="24"/>
          <w:szCs w:val="24"/>
        </w:rPr>
      </w:pPr>
      <w:r w:rsidRPr="00A17E5A">
        <w:rPr>
          <w:rFonts w:ascii="Times New Roman" w:hAnsi="Times New Roman"/>
          <w:sz w:val="24"/>
          <w:szCs w:val="24"/>
        </w:rPr>
        <w:t>Оцветяване на</w:t>
      </w:r>
      <w:r>
        <w:rPr>
          <w:rFonts w:ascii="Times New Roman" w:hAnsi="Times New Roman"/>
          <w:sz w:val="24"/>
          <w:szCs w:val="24"/>
        </w:rPr>
        <w:t xml:space="preserve"> квадратчета по определено правило (напр. симетричност). </w:t>
      </w:r>
      <w:r w:rsidRPr="00A17E5A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Преброяване на конструкции с даадени свойства.</w:t>
      </w:r>
    </w:p>
    <w:p w:rsidR="005A3926" w:rsidRDefault="005A3926" w:rsidP="00F97395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римери.</w:t>
      </w:r>
    </w:p>
    <w:p w:rsidR="005A3926" w:rsidRDefault="005A3926" w:rsidP="00F97395">
      <w:pPr>
        <w:spacing w:after="0" w:line="240" w:lineRule="auto"/>
        <w:jc w:val="both"/>
        <w:textAlignment w:val="top"/>
        <w:rPr>
          <w:rFonts w:ascii="Times New Roman" w:hAnsi="Times New Roman"/>
          <w:color w:val="000000"/>
          <w:sz w:val="24"/>
          <w:szCs w:val="24"/>
          <w:lang w:eastAsia="bg-BG"/>
        </w:rPr>
      </w:pPr>
      <w:r>
        <w:rPr>
          <w:noProof/>
          <w:lang w:eastAsia="bg-BG"/>
        </w:rPr>
        <w:pict>
          <v:group id="Group 172" o:spid="_x0000_s1214" style="position:absolute;left:0;text-align:left;margin-left:417.7pt;margin-top:.6pt;width:67.4pt;height:67.4pt;z-index:251661312" coordsize="8560,85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">
            <v:group id="Group 170" o:spid="_x0000_s1215" style="position:absolute;width:8560;height:4292" coordsize="8560,42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TwukhxgAAANwA&#10;AAAPAAAAAAAAAAAAAAAAAKoCAABkcnMvZG93bnJldi54bWxQSwUGAAAAAAQABAD6AAAAnQMAAAAA&#10;">
              <v:group id="Group 148" o:spid="_x0000_s1216" style="position:absolute;width:4217;height:4292" coordsize="421740,4292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9gvmsYAAADcAAAADwAAAGRycy9kb3ducmV2LnhtbESPT2vCQBDF74V+h2UK&#10;vdVNbCsluoqIigcp+AeKtyE7JsHsbMiuSfz2nUOhtxnem/d+M1sMrlYdtaHybCAdJaCIc28rLgyc&#10;T5u3L1AhIlusPZOBBwVYzJ+fZphZ3/OBumMslIRwyNBAGWOTaR3ykhyGkW+IRbv61mGUtS20bbGX&#10;cFfrcZJMtMOKpaHEhlYl5bfj3RnY9tgv39N1t79dV4/L6fP7Z5+SMa8vw3IKKtIQ/81/1zsr+B9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j2C+axgAAANwA&#10;AAAPAAAAAAAAAAAAAAAAAKoCAABkcnMvZG93bnJldi54bWxQSwUGAAAAAAQABAD6AAAAnQMAAAAA&#10;">
                <v:group id="Group 144" o:spid="_x0000_s1217" style="position:absolute;width:421740;height:216000" coordsize="421740,216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KVJZ/CAAAA3AAAAA8A&#10;AAAAAAAAAAAAAAAAqgIAAGRycy9kb3ducmV2LnhtbFBLBQYAAAAABAAEAPoAAACZAwAAAAA=&#10;">
                  <v:rect id="Rectangle 142" o:spid="_x0000_s1218" style="position:absolute;width:216000;height:21600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yXlMEA&#10;AADcAAAADwAAAGRycy9kb3ducmV2LnhtbERP3WrCMBS+H/gO4QjezUSRMqpRRFBkF2OrPsCxOTbF&#10;5qQ0ma0+/TIY7O58fL9ntRlcI+7UhdqzhtlUgSAuvam50nA+7V/fQISIbLDxTBoeFGCzHr2sMDe+&#10;5y+6F7ESKYRDjhpsjG0uZSgtOQxT3xIn7uo7hzHBrpKmwz6Fu0bOlcqkw5pTg8WWdpbKW/HtNGx3&#10;RS/toJ7vR6f4UF6yT/7ItJ6Mh+0SRKQh/ov/3EeT5i/m8PtMukCu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3cl5TBAAAA3AAAAA8AAAAAAAAAAAAAAAAAmAIAAGRycy9kb3du&#10;cmV2LnhtbFBLBQYAAAAABAAEAPUAAACGAwAAAAA=&#10;" fillcolor="#5b9bd5" strokecolor="windowText" strokeweight="1pt"/>
                  <v:rect id="Rectangle 143" o:spid="_x0000_s1219" style="position:absolute;left:205740;width:216000;height:21600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AyD8EA&#10;AADcAAAADwAAAGRycy9kb3ducmV2LnhtbERP3WrCMBS+H/gO4Qi7m4lzFKlGEUERL8ZWfYBjc2yK&#10;zUlpMtv59MtgsLvz8f2e5XpwjbhTF2rPGqYTBYK49KbmSsP5tHuZgwgR2WDjmTR8U4D1avS0xNz4&#10;nj/pXsRKpBAOOWqwMba5lKG05DBMfEucuKvvHMYEu0qaDvsU7hr5qlQmHdacGiy2tLVU3oovp2Gz&#10;LXppB/U4HpzifXnJPvg90/p5PGwWICIN8V/85z6YNP9tBr/PpAvk6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KQMg/BAAAA3AAAAA8AAAAAAAAAAAAAAAAAmAIAAGRycy9kb3du&#10;cmV2LnhtbFBLBQYAAAAABAAEAPUAAACGAwAAAAA=&#10;" fillcolor="#5b9bd5" strokecolor="windowText" strokeweight="1pt"/>
                </v:group>
                <v:group id="Group 145" o:spid="_x0000_s1220" style="position:absolute;top:213360;width:421640;height:215900" coordsize="421738,216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dmABMMAAADcAAAADwAAAGRycy9kb3ducmV2LnhtbERPS4vCMBC+C/6HMIK3&#10;Na2usnSNIqLiQRZ8wLK3oRnbYjMpTWzrv98Igrf5+J4zX3amFA3VrrCsIB5FIIhTqwvOFFzO248v&#10;EM4jaywtk4IHOVgu+r05Jtq2fKTm5DMRQtglqCD3vkqkdGlOBt3IVsSBu9raoA+wzqSusQ3hppTj&#10;KJpJgwWHhhwrWueU3k53o2DXYruaxJvmcLuuH3/n6c/vISalhoNu9Q3CU+ff4pd7r8P8zy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N2YAEwwAAANwAAAAP&#10;AAAAAAAAAAAAAAAAAKoCAABkcnMvZG93bnJldi54bWxQSwUGAAAAAAQABAD6AAAAmgMAAAAA&#10;">
                  <v:rect id="Rectangle 146" o:spid="_x0000_s1221" style="position:absolute;width:216000;height:21600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eRl8IA&#10;AADcAAAADwAAAGRycy9kb3ducmV2LnhtbERP3WrCMBS+F/YO4Qx2p8lkFOlMiwgT2YW4bg9w1pw1&#10;Zc1JaTJbfXojDLw7H9/vWZeT68SJhtB61vC8UCCIa29abjR8fb7NVyBCRDbYeSYNZwpQFg+zNebG&#10;j/xBpyo2IoVwyFGDjbHPpQy1JYdh4XvixP34wWFMcGikGXBM4a6TS6Uy6bDl1GCxp62l+rf6cxo2&#10;22qUdlKX971TvKu/syMfMq2fHqfNK4hIU7yL/917k+a/ZHB7Jl0giy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S55GXwgAAANwAAAAPAAAAAAAAAAAAAAAAAJgCAABkcnMvZG93&#10;bnJldi54bWxQSwUGAAAAAAQABAD1AAAAhwMAAAAA&#10;" fillcolor="#5b9bd5" strokecolor="windowText" strokeweight="1pt"/>
                  <v:rect id="Rectangle 147" o:spid="_x0000_s1222" style="position:absolute;left:205738;width:216000;height:21600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s0DMEA&#10;AADcAAAADwAAAGRycy9kb3ducmV2LnhtbERP3WrCMBS+H/gO4Qi7m4lDOqlGEUERL8ZWfYBjc2yK&#10;zUlpMtv59MtgsLvz8f2e5XpwjbhTF2rPGqYTBYK49KbmSsP5tHuZgwgR2WDjmTR8U4D1avS0xNz4&#10;nj/pXsRKpBAOOWqwMba5lKG05DBMfEucuKvvHMYEu0qaDvsU7hr5qlQmHdacGiy2tLVU3oovp2Gz&#10;LXppB/U4HpzifXnJPvg90/p5PGwWICIN8V/85z6YNH/2Br/PpAvk6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2rNAzBAAAA3AAAAA8AAAAAAAAAAAAAAAAAmAIAAGRycy9kb3du&#10;cmV2LnhtbFBLBQYAAAAABAAEAPUAAACGAwAAAAA=&#10;" fillcolor="#5b9bd5" strokecolor="windowText" strokeweight="1pt"/>
                </v:group>
              </v:group>
              <v:group id="Group 156" o:spid="_x0000_s1223" style="position:absolute;left:4267;width:4293;height:4292" coordorigin="-7620" coordsize="429360,4292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LjSiK7CAAAA3AAAAA8A&#10;AAAAAAAAAAAAAAAAqgIAAGRycy9kb3ducmV2LnhtbFBLBQYAAAAABAAEAPoAAACZAwAAAAA=&#10;">
                <v:group id="Group 157" o:spid="_x0000_s1224" style="position:absolute;left:-7620;width:429360;height:216000" coordorigin="-7620" coordsize="429360,216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54tNcMAAADcAAAADwAAAGRycy9kb3ducmV2LnhtbERPS4vCMBC+L/gfwgje&#10;NK2iLl2jiKh4EMEHLHsbmrEtNpPSxLb++82CsLf5+J6zWHWmFA3VrrCsIB5FIIhTqwvOFNyuu+En&#10;COeRNZaWScGLHKyWvY8FJtq2fKbm4jMRQtglqCD3vkqkdGlOBt3IVsSBu9vaoA+wzqSusQ3hppTj&#10;KJpJgwWHhhwr2uSUPi5Po2DfYruexNvm+LhvXj/X6en7GJNSg363/gLhqfP/4rf7oMP86Rz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Xni01wwAAANwAAAAP&#10;AAAAAAAAAAAAAAAAAKoCAABkcnMvZG93bnJldi54bWxQSwUGAAAAAAQABAD6AAAAmgMAAAAA&#10;">
                  <v:rect id="Rectangle 158" o:spid="_x0000_s1225" style="position:absolute;left:-7620;width:216000;height:21600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kqDMUA&#10;AADcAAAADwAAAGRycy9kb3ducmV2LnhtbESPT2sCMRDF74V+hzCF3mpiiyJbo0hBENqLfxC8jZvp&#10;7mIyWTZx3X77zkHwNsN7895v5ssheNVTl5rIFsYjA4q4jK7hysJhv36bgUoZ2aGPTBb+KMFy8fw0&#10;x8LFG2+p3+VKSQinAi3UObeF1qmsKWAaxZZYtN/YBcyydpV2Hd4kPHj9bsxUB2xYGmps6aum8rK7&#10;Bgtbsz9+h58PczqbwzGtgz/3K2/t68uw+gSVacgP8/164wR/IrTyjEygF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+SoMxQAAANwAAAAPAAAAAAAAAAAAAAAAAJgCAABkcnMv&#10;ZG93bnJldi54bWxQSwUGAAAAAAQABAD1AAAAigMAAAAA&#10;" filled="f" strokecolor="windowText" strokeweight="1pt"/>
                  <v:rect id="Rectangle 159" o:spid="_x0000_s1226" style="position:absolute;left:205740;width:216000;height:21600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7WPl8MA&#10;AADcAAAADwAAAGRycy9kb3ducmV2LnhtbERPS2sCMRC+C/0PYQq9adKWiq6bFSkIhfbiA8HbuBl3&#10;F5PJsknX9d+bQsHbfHzPyZeDs6KnLjSeNbxOFAji0puGKw373Xo8AxEiskHrmTTcKMCyeBrlmBl/&#10;5Q3121iJFMIhQw11jG0mZShrchgmviVO3Nl3DmOCXSVNh9cU7qx8U2oqHTacGmps6bOm8rL9dRo2&#10;anf4dj/v6nhS+0NYO3vqV1brl+dhtQARaYgP8b/7y6T5H3P4eyZdII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7WPl8MAAADcAAAADwAAAAAAAAAAAAAAAACYAgAAZHJzL2Rv&#10;d25yZXYueG1sUEsFBgAAAAAEAAQA9QAAAIgDAAAAAA==&#10;" filled="f" strokecolor="windowText" strokeweight="1pt"/>
                </v:group>
                <v:group id="Group 160" o:spid="_x0000_s1227" style="position:absolute;left:-7620;top:213360;width:429260;height:215900" coordorigin="-7622" coordsize="429360,216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WG3/8xgAAANwA&#10;AAAPAAAAAAAAAAAAAAAAAKoCAABkcnMvZG93bnJldi54bWxQSwUGAAAAAAQABAD6AAAAnQMAAAAA&#10;">
                  <v:rect id="Rectangle 161" o:spid="_x0000_s1228" style="position:absolute;left:-7622;width:216000;height:21600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69JLMEA&#10;AADcAAAADwAAAGRycy9kb3ducmV2LnhtbERPS4vCMBC+C/6HMAt700QXRLpGkQVB0IsPCnsbm7Et&#10;JpPSxNr99xtB8DYf33MWq95Z0VEbas8aJmMFgrjwpuZSw/m0Gc1BhIhs0HomDX8UYLUcDhaYGf/g&#10;A3XHWIoUwiFDDVWMTSZlKCpyGMa+IU7c1bcOY4JtKU2LjxTurJwqNZMOa04NFTb0U1FxO96dhoM6&#10;5Tu3/1K/F3XOw8bZS7e2Wn9+9OtvEJH6+Ba/3FuT5s8m8HwmXSCX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uvSSzBAAAA3AAAAA8AAAAAAAAAAAAAAAAAmAIAAGRycy9kb3du&#10;cmV2LnhtbFBLBQYAAAAABAAEAPUAAACGAwAAAAA=&#10;" filled="f" strokecolor="windowText" strokeweight="1pt"/>
                  <v:rect id="Rectangle 162" o:spid="_x0000_s1229" style="position:absolute;left:205738;width:216000;height:21600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33XW8AA&#10;AADcAAAADwAAAGRycy9kb3ducmV2LnhtbERPS4vCMBC+L/gfwgh7WxNdEKlGEUEQdi8+ELyNzdgW&#10;k0lpYq3/3giCt/n4njNbdM6KlppQedYwHCgQxLk3FRcaDvv1zwREiMgGrWfS8KAAi3nva4aZ8Xfe&#10;UruLhUghHDLUUMZYZ1KGvCSHYeBr4sRdfOMwJtgU0jR4T+HOypFSY+mw4tRQYk2rkvLr7uY0bNX+&#10;+Of+f9XprA7HsHb23C6t1t/9bjkFEamLH/HbvTFp/ngEr2fSBXL+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33XW8AAAADcAAAADwAAAAAAAAAAAAAAAACYAgAAZHJzL2Rvd25y&#10;ZXYueG1sUEsFBgAAAAAEAAQA9QAAAIUDAAAAAA==&#10;" filled="f" strokecolor="windowText" strokeweight="1pt"/>
                </v:group>
              </v:group>
            </v:group>
            <v:group id="Group 171" o:spid="_x0000_s1230" style="position:absolute;top:4267;width:8559;height:4292" coordsize="8559,42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I5MusQAAADcAAAADwAAAGRycy9kb3ducmV2LnhtbERPS2vCQBC+F/wPywi9&#10;NZsobSVmFZFaegiFqiDehuyYBLOzIbvN4993C4Xe5uN7TrYdTSN66lxtWUESxSCIC6trLhWcT4en&#10;FQjnkTU2lknBRA62m9lDhqm2A39Rf/SlCCHsUlRQed+mUrqiIoMusi1x4G62M+gD7EqpOxxCuGnk&#10;Io5fpMGaQ0OFLe0rKu7Hb6PgfcBht0ze+vx+20/X0/PnJU9Iqcf5uFuD8DT6f/Gf+0OH+a8J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I5MusQAAADcAAAA&#10;DwAAAAAAAAAAAAAAAACqAgAAZHJzL2Rvd25yZXYueG1sUEsFBgAAAAAEAAQA+gAAAJsDAAAAAA==&#10;">
              <v:group id="Group 149" o:spid="_x0000_s1231" style="position:absolute;left:4267;width:4292;height:4292" coordsize="429360,4292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JSKAcQAAADcAAAADwAAAGRycy9kb3ducmV2LnhtbERPS2vCQBC+F/wPywi9&#10;1U1sKxqziogtPYjgA8TbkJ08MDsbstsk/vtuodDbfHzPSdeDqUVHrassK4gnEQjizOqKCwWX88fL&#10;HITzyBpry6TgQQ7Wq9FTiom2PR+pO/lChBB2CSoovW8SKV1WkkE3sQ1x4HLbGvQBtoXULfYh3NRy&#10;GkUzabDi0FBiQ9uSsvvp2yj47LHfvMa7bn/Pt4/b+f1w3cek1PN42CxBeBr8v/jP/aXD/LcF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JSKAcQAAADcAAAA&#10;DwAAAAAAAAAAAAAAAACqAgAAZHJzL2Rvd25yZXYueG1sUEsFBgAAAAAEAAQA+gAAAJsDAAAAAA==&#10;">
                <v:group id="Group 150" o:spid="_x0000_s1232" style="position:absolute;width:429360;height:216000" coordsize="429360,216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Yd7VBxgAAANwA&#10;AAAPAAAAAAAAAAAAAAAAAKoCAABkcnMvZG93bnJldi54bWxQSwUGAAAAAAQABAD6AAAAnQMAAAAA&#10;">
                  <v:rect id="Rectangle 151" o:spid="_x0000_s1233" style="position:absolute;width:216000;height:21600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NefPsEA&#10;AADcAAAADwAAAGRycy9kb3ducmV2LnhtbERP3WrCMBS+H/gO4QjezUTBMqpRRFBkF2NWH+DYHJti&#10;c1KazHZ7+mUg7O58fL9ntRlcIx7UhdqzhtlUgSAuvam50nA571/fQISIbLDxTBq+KcBmPXpZYW58&#10;zyd6FLESKYRDjhpsjG0uZSgtOQxT3xIn7uY7hzHBrpKmwz6Fu0bOlcqkw5pTg8WWdpbKe/HlNGx3&#10;RS/toH7ej07xobxmn/yRaT0ZD9sliEhD/Bc/3UeT5i9m8PdMukCuf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jXnz7BAAAA3AAAAA8AAAAAAAAAAAAAAAAAmAIAAGRycy9kb3du&#10;cmV2LnhtbFBLBQYAAAAABAAEAPUAAACGAwAAAAA=&#10;" fillcolor="#5b9bd5" strokecolor="windowText" strokeweight="1pt"/>
                  <v:rect id="Rectangle 152" o:spid="_x0000_s1234" style="position:absolute;left:213360;width:216000;height:21600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UBScEA&#10;AADcAAAADwAAAGRycy9kb3ducmV2LnhtbERP3WrCMBS+H/gO4QjezUTBMqpRRFBkF2OrPsCxOTbF&#10;5qQ0ma0+/TIY7O58fL9ntRlcI+7UhdqzhtlUgSAuvam50nA+7V/fQISIbLDxTBoeFGCzHr2sMDe+&#10;5y+6F7ESKYRDjhpsjG0uZSgtOQxT3xIn7uo7hzHBrpKmwz6Fu0bOlcqkw5pTg8WWdpbKW/HtNGx3&#10;RS/toJ7vR6f4UF6yT/7ItJ6Mh+0SRKQh/ov/3EeT5i/m8PtMukCu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gFAUnBAAAA3AAAAA8AAAAAAAAAAAAAAAAAmAIAAGRycy9kb3du&#10;cmV2LnhtbFBLBQYAAAAABAAEAPUAAACGAwAAAAA=&#10;" fillcolor="#5b9bd5" strokecolor="windowText" strokeweight="1pt"/>
                </v:group>
                <v:group id="Group 153" o:spid="_x0000_s1235" style="position:absolute;top:213360;width:429260;height:215900" coordsize="429360,216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opSs2wwAAANwAAAAP&#10;AAAAAAAAAAAAAAAAAKoCAABkcnMvZG93bnJldi54bWxQSwUGAAAAAAQABAD6AAAAmgMAAAAA&#10;">
                  <v:rect id="Rectangle 154" o:spid="_x0000_s1236" style="position:absolute;width:216000;height:21600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A8psEA&#10;AADcAAAADwAAAGRycy9kb3ducmV2LnhtbERP3WrCMBS+H/gO4Qi7m4nDFalGEUERL8ZWfYBjc2yK&#10;zUlpMtv59MtgsLvz8f2e5XpwjbhTF2rPGqYTBYK49KbmSsP5tHuZgwgR2WDjmTR8U4D1avS0xNz4&#10;nj/pXsRKpBAOOWqwMba5lKG05DBMfEucuKvvHMYEu0qaDvsU7hr5qlQmHdacGiy2tLVU3oovp2Gz&#10;LXppB/U4HpzifXnJPvg90/p5PGwWICIN8V/85z6YNP9tBr/PpAvk6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igPKbBAAAA3AAAAA8AAAAAAAAAAAAAAAAAmAIAAGRycy9kb3du&#10;cmV2LnhtbFBLBQYAAAAABAAEAPUAAACGAwAAAAA=&#10;" fillcolor="#5b9bd5" strokecolor="windowText" strokeweight="1pt"/>
                  <v:rect id="Rectangle 155" o:spid="_x0000_s1237" style="position:absolute;left:213360;width:216000;height:21600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+yZPcEA&#10;AADcAAAADwAAAGRycy9kb3ducmV2LnhtbERP3WrCMBS+F/YO4Qx2p4kDy+iMIoIiuxhafYBjc9YU&#10;m5PSZLb69Isg7O58fL9nvhxcI67UhdqzhulEgSAuvam50nA6bsYfIEJENth4Jg03CrBcvIzmmBvf&#10;84GuRaxECuGQowYbY5tLGUpLDsPEt8SJ+/Gdw5hgV0nTYZ/CXSPflcqkw5pTg8WW1pbKS/HrNKzW&#10;RS/toO5fO6d4W56zPX9nWr+9DqtPEJGG+C9+uncmzZ/N4PFMukAu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fsmT3BAAAA3AAAAA8AAAAAAAAAAAAAAAAAmAIAAGRycy9kb3du&#10;cmV2LnhtbFBLBQYAAAAABAAEAPUAAACGAwAAAAA=&#10;" fillcolor="#5b9bd5" strokecolor="windowText" strokeweight="1pt"/>
                </v:group>
              </v:group>
              <v:group id="Group 163" o:spid="_x0000_s1238" style="position:absolute;width:4292;height:4292" coordsize="429360,4292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bJ4YvCAAAA3AAAAA8A&#10;AAAAAAAAAAAAAAAAqgIAAGRycy9kb3ducmV2LnhtbFBLBQYAAAAABAAEAPoAAACZAwAAAAA=&#10;">
                <v:group id="Group 164" o:spid="_x0000_s1239" style="position:absolute;width:429360;height:216000" coordsize="429360,216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SB5/8MAAADcAAAADwAAAGRycy9kb3ducmV2LnhtbERPS4vCMBC+C/6HMII3&#10;Tau7snSNIqLiQRZ8wLK3oRnbYjMpTWzrv98Igrf5+J4zX3amFA3VrrCsIB5HIIhTqwvOFFzO29EX&#10;COeRNZaWScGDHCwX/d4cE21bPlJz8pkIIewSVJB7XyVSujQng25sK+LAXW1t0AdYZ1LX2IZwU8pJ&#10;FM2kwYJDQ44VrXNKb6e7UbBrsV1N401zuF3Xj7/z58/vISalhoNu9Q3CU+ff4pd7r8P82Q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pIHn/wwAAANwAAAAP&#10;AAAAAAAAAAAAAAAAAKoCAABkcnMvZG93bnJldi54bWxQSwUGAAAAAAQABAD6AAAAmgMAAAAA&#10;">
                  <v:rect id="Rectangle 165" o:spid="_x0000_s1240" style="position:absolute;width:216000;height:21600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JRPL8IA&#10;AADcAAAADwAAAGRycy9kb3ducmV2LnhtbERPTWsCMRC9F/ofwhR6q0krLmVrFCkIgr3oitDbuJlu&#10;liaTZRPX7b9vBMHbPN7nzJejd2KgPraBNbxOFAjiOpiWGw2Hav3yDiImZIMuMGn4owjLxePDHEsT&#10;LryjYZ8akUM4lqjBptSVUsbaksc4CR1x5n5C7zFl2DfS9HjJ4d7JN6UK6bHl3GCxo09L9e/+7DXs&#10;VHXc+q+p+j6pwzGuvTsNK6f189O4+gCRaEx38c29MXl+MYPrM/kCufg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lE8vwgAAANwAAAAPAAAAAAAAAAAAAAAAAJgCAABkcnMvZG93&#10;bnJldi54bWxQSwUGAAAAAAQABAD1AAAAhwMAAAAA&#10;" filled="f" strokecolor="windowText" strokeweight="1pt"/>
                  <v:rect id="Rectangle 166" o:spid="_x0000_s1241" style="position:absolute;left:213360;width:216000;height:21600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EbRWMEA&#10;AADcAAAADwAAAGRycy9kb3ducmV2LnhtbERPS4vCMBC+L/gfwgh7WxN3oUg1igiCoBcfCN7GZmyL&#10;yaQ02Vr/vVlY8DYf33Nmi95Z0VEbas8axiMFgrjwpuZSw+m4/pqACBHZoPVMGp4UYDEffMwwN/7B&#10;e+oOsRQphEOOGqoYm1zKUFTkMIx8Q5y4m28dxgTbUpoWHyncWfmtVCYd1pwaKmxoVVFxP/w6DXt1&#10;PG/d7kddrup0Dmtnr93Sav057JdTEJH6+Bb/uzcmzc8y+HsmXSDn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RG0VjBAAAA3AAAAA8AAAAAAAAAAAAAAAAAmAIAAGRycy9kb3du&#10;cmV2LnhtbFBLBQYAAAAABAAEAPUAAACGAwAAAAA=&#10;" filled="f" strokecolor="windowText" strokeweight="1pt"/>
                </v:group>
                <v:group id="Group 167" o:spid="_x0000_s1242" style="position:absolute;top:213360;width:429260;height:215900" coordsize="429360,216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fLniMMAAADcAAAADwAAAGRycy9kb3ducmV2LnhtbERPS4vCMBC+C/6HMIK3&#10;Na2yunSNIqLiQRZ8wLK3oRnbYjMpTWzrv98Igrf5+J4zX3amFA3VrrCsIB5FIIhTqwvOFFzO248v&#10;EM4jaywtk4IHOVgu+r05Jtq2fKTm5DMRQtglqCD3vkqkdGlOBt3IVsSBu9raoA+wzqSusQ3hppTj&#10;KJpKgwWHhhwrWueU3k53o2DXYruaxJvmcLuuH3/nz5/fQ0xKDQfd6huEp86/xS/3Xof50x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Z8ueIwwAAANwAAAAP&#10;AAAAAAAAAAAAAAAAAKoCAABkcnMvZG93bnJldi54bWxQSwUGAAAAAAQABAD6AAAAmgMAAAAA&#10;">
                  <v:rect id="Rectangle 168" o:spid="_x0000_s1243" style="position:absolute;width:216000;height:21600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pXgscQA&#10;AADcAAAADwAAAGRycy9kb3ducmV2LnhtbESPT2sCMRDF74V+hzCF3mpiBZGtUUQQCnrxD0Jv42a6&#10;uzSZLJu4br+9cxC8zfDevPeb+XIIXvXUpSayhfHIgCIuo2u4snA6bj5moFJGdugjk4V/SrBcvL7M&#10;sXDxxnvqD7lSEsKpQAt1zm2hdSprCphGsSUW7Td2AbOsXaVdhzcJD15/GjPVARuWhhpbWtdU/h2u&#10;wcLeHM/bsJuYn4s5ndMm+Eu/8ta+vw2rL1CZhvw0P66/neBPhVaekQn04g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qV4LHEAAAA3AAAAA8AAAAAAAAAAAAAAAAAmAIAAGRycy9k&#10;b3ducmV2LnhtbFBLBQYAAAAABAAEAPUAAACJAwAAAAA=&#10;" filled="f" strokecolor="windowText" strokeweight="1pt"/>
                  <v:rect id="Rectangle 169" o:spid="_x0000_s1244" style="position:absolute;left:213360;width:216000;height:21600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lFKsIA&#10;AADcAAAADwAAAGRycy9kb3ducmV2LnhtbERPTWsCMRC9F/ofwhR6q0kriN0aRQqCYC/uitDbuJlu&#10;liaTZRPX7b9vBMHbPN7nLFajd2KgPraBNbxOFAjiOpiWGw2HavMyBxETskEXmDT8UYTV8vFhgYUJ&#10;F97TUKZG5BCOBWqwKXWFlLG25DFOQkecuZ/Qe0wZ9o00PV5yuHfyTamZ9NhybrDY0ael+rc8ew17&#10;VR13/muqvk/qcIwb707D2mn9/DSuP0AkGtNdfHNvTZ4/e4frM/kCufw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2UUqwgAAANwAAAAPAAAAAAAAAAAAAAAAAJgCAABkcnMvZG93&#10;bnJldi54bWxQSwUGAAAAAAQABAD1AAAAhwMAAAAA&#10;" filled="f" strokecolor="windowText" strokeweight="1pt"/>
                </v:group>
              </v:group>
            </v:group>
            <w10:wrap type="square"/>
          </v:group>
        </w:pict>
      </w:r>
    </w:p>
    <w:p w:rsidR="005A3926" w:rsidRDefault="005A3926" w:rsidP="00F97395">
      <w:pPr>
        <w:spacing w:after="0" w:line="240" w:lineRule="auto"/>
        <w:jc w:val="both"/>
        <w:textAlignment w:val="top"/>
        <w:rPr>
          <w:rFonts w:ascii="Times New Roman" w:hAnsi="Times New Roman"/>
          <w:b/>
          <w:color w:val="000000"/>
          <w:sz w:val="24"/>
          <w:szCs w:val="24"/>
          <w:lang w:eastAsia="bg-BG"/>
        </w:rPr>
      </w:pPr>
      <w:r>
        <w:rPr>
          <w:rFonts w:ascii="Times New Roman" w:hAnsi="Times New Roman"/>
          <w:b/>
          <w:color w:val="000000"/>
          <w:sz w:val="24"/>
          <w:szCs w:val="24"/>
          <w:lang w:eastAsia="bg-BG"/>
        </w:rPr>
        <w:t>1. Цветни квадрати</w:t>
      </w:r>
    </w:p>
    <w:p w:rsidR="005A3926" w:rsidRDefault="005A3926" w:rsidP="00F97395">
      <w:pPr>
        <w:spacing w:after="0" w:line="240" w:lineRule="auto"/>
        <w:jc w:val="both"/>
        <w:textAlignment w:val="top"/>
        <w:rPr>
          <w:rFonts w:ascii="Times New Roman" w:hAnsi="Times New Roman"/>
          <w:color w:val="000000"/>
          <w:sz w:val="24"/>
          <w:szCs w:val="24"/>
          <w:lang w:eastAsia="bg-BG"/>
        </w:rPr>
      </w:pPr>
      <w:r>
        <w:rPr>
          <w:rFonts w:ascii="Times New Roman" w:hAnsi="Times New Roman"/>
          <w:color w:val="000000"/>
          <w:sz w:val="24"/>
          <w:szCs w:val="24"/>
          <w:lang w:eastAsia="bg-BG"/>
        </w:rPr>
        <w:t>Гришо разделил дъската на 4</w:t>
      </w:r>
      <w:r>
        <w:rPr>
          <w:rFonts w:ascii="Times New Roman" w:hAnsi="Times New Roman"/>
          <w:color w:val="000000"/>
          <w:sz w:val="24"/>
          <w:szCs w:val="24"/>
          <w:lang w:eastAsia="bg-BG"/>
        </w:rPr>
        <w:sym w:font="Symbol" w:char="F0B4"/>
      </w:r>
      <w:r>
        <w:rPr>
          <w:rFonts w:ascii="Times New Roman" w:hAnsi="Times New Roman"/>
          <w:color w:val="000000"/>
          <w:sz w:val="24"/>
          <w:szCs w:val="24"/>
          <w:lang w:eastAsia="bg-BG"/>
        </w:rPr>
        <w:t>4 квадратчета и оцветил 8 от тях, както е показано на чертежа. Колко са квадратите, които имат колкото бели, толкова и сиви квадратчета?</w:t>
      </w:r>
    </w:p>
    <w:p w:rsidR="005A3926" w:rsidRDefault="005A3926" w:rsidP="00F97395">
      <w:pPr>
        <w:spacing w:after="0" w:line="240" w:lineRule="auto"/>
        <w:jc w:val="both"/>
        <w:textAlignment w:val="top"/>
        <w:rPr>
          <w:rFonts w:ascii="Times New Roman" w:hAnsi="Times New Roman"/>
          <w:color w:val="000000"/>
          <w:sz w:val="24"/>
          <w:szCs w:val="24"/>
          <w:lang w:eastAsia="bg-BG"/>
        </w:rPr>
      </w:pPr>
      <w:r>
        <w:rPr>
          <w:rFonts w:ascii="Times New Roman" w:hAnsi="Times New Roman"/>
          <w:color w:val="000000"/>
          <w:sz w:val="24"/>
          <w:szCs w:val="24"/>
          <w:lang w:eastAsia="bg-BG"/>
        </w:rPr>
        <w:t>Решете същата задача, ако дъската е с размери 8</w:t>
      </w:r>
      <w:r>
        <w:rPr>
          <w:rFonts w:ascii="Times New Roman" w:hAnsi="Times New Roman"/>
          <w:color w:val="000000"/>
          <w:sz w:val="24"/>
          <w:szCs w:val="24"/>
          <w:lang w:eastAsia="bg-BG"/>
        </w:rPr>
        <w:sym w:font="Symbol" w:char="F0B4"/>
      </w:r>
      <w:r>
        <w:rPr>
          <w:rFonts w:ascii="Times New Roman" w:hAnsi="Times New Roman"/>
          <w:color w:val="000000"/>
          <w:sz w:val="24"/>
          <w:szCs w:val="24"/>
          <w:lang w:eastAsia="bg-BG"/>
        </w:rPr>
        <w:t>8 и са оцветени три квадрата 2 х 2. Изледвайте различните възможности.</w:t>
      </w:r>
    </w:p>
    <w:p w:rsidR="005A3926" w:rsidRPr="00F97395" w:rsidRDefault="005A3926" w:rsidP="00F97395">
      <w:pPr>
        <w:rPr>
          <w:rFonts w:ascii="Times New Roman" w:hAnsi="Times New Roman"/>
          <w:sz w:val="24"/>
          <w:szCs w:val="24"/>
        </w:rPr>
      </w:pPr>
    </w:p>
    <w:p w:rsidR="005A3926" w:rsidRPr="00D027D6" w:rsidRDefault="005A3926" w:rsidP="00D027D6">
      <w:pPr>
        <w:rPr>
          <w:rFonts w:ascii="Times New Roman" w:hAnsi="Times New Roman"/>
          <w:sz w:val="24"/>
          <w:szCs w:val="24"/>
        </w:rPr>
      </w:pPr>
      <w:r w:rsidRPr="00016180">
        <w:rPr>
          <w:rFonts w:ascii="Times New Roman" w:hAnsi="Times New Roman"/>
          <w:sz w:val="24"/>
          <w:szCs w:val="24"/>
        </w:rPr>
        <w:pict>
          <v:rect id="_x0000_i1046" style="width:0;height:1.5pt" o:hralign="center" o:hrstd="t" o:hr="t" fillcolor="#a0a0a0" stroked="f"/>
        </w:pict>
      </w:r>
    </w:p>
    <w:p w:rsidR="005A3926" w:rsidRPr="00722AFC" w:rsidRDefault="005A3926" w:rsidP="00406897">
      <w:pPr>
        <w:pStyle w:val="ListParagraph"/>
        <w:numPr>
          <w:ilvl w:val="0"/>
          <w:numId w:val="1"/>
        </w:numPr>
        <w:rPr>
          <w:rFonts w:ascii="Times New Roman" w:hAnsi="Times New Roman"/>
          <w:b/>
          <w:sz w:val="24"/>
          <w:szCs w:val="24"/>
          <w:u w:val="single"/>
        </w:rPr>
      </w:pPr>
      <w:r w:rsidRPr="00722AFC">
        <w:rPr>
          <w:rFonts w:ascii="Times New Roman" w:hAnsi="Times New Roman"/>
          <w:b/>
          <w:sz w:val="24"/>
          <w:szCs w:val="24"/>
          <w:u w:val="single"/>
        </w:rPr>
        <w:t>Задачи с неочакван край</w:t>
      </w:r>
    </w:p>
    <w:p w:rsidR="005A3926" w:rsidRDefault="005A3926" w:rsidP="00406897">
      <w:pPr>
        <w:pStyle w:val="ListParagraph"/>
        <w:rPr>
          <w:rFonts w:ascii="Times New Roman" w:hAnsi="Times New Roman"/>
          <w:sz w:val="24"/>
          <w:szCs w:val="24"/>
        </w:rPr>
      </w:pPr>
      <w:r w:rsidRPr="00406897">
        <w:rPr>
          <w:rFonts w:ascii="Times New Roman" w:hAnsi="Times New Roman"/>
          <w:sz w:val="24"/>
          <w:szCs w:val="24"/>
        </w:rPr>
        <w:t>Логически и/или комбинаторни ситуации, за решаването на които се изисква нетипичен подход</w:t>
      </w:r>
      <w:r>
        <w:rPr>
          <w:rFonts w:ascii="Times New Roman" w:hAnsi="Times New Roman"/>
          <w:sz w:val="24"/>
          <w:szCs w:val="24"/>
        </w:rPr>
        <w:t>.</w:t>
      </w:r>
    </w:p>
    <w:p w:rsidR="005A3926" w:rsidRPr="00406897" w:rsidRDefault="005A3926" w:rsidP="00406897">
      <w:pPr>
        <w:rPr>
          <w:rFonts w:ascii="Times New Roman" w:hAnsi="Times New Roman"/>
          <w:sz w:val="24"/>
          <w:szCs w:val="24"/>
        </w:rPr>
      </w:pPr>
      <w:r w:rsidRPr="00406897">
        <w:rPr>
          <w:rFonts w:ascii="Times New Roman" w:hAnsi="Times New Roman"/>
          <w:sz w:val="24"/>
          <w:szCs w:val="24"/>
        </w:rPr>
        <w:t xml:space="preserve">Примери. </w:t>
      </w:r>
    </w:p>
    <w:p w:rsidR="005A3926" w:rsidRDefault="005A3926" w:rsidP="00406897">
      <w:pPr>
        <w:spacing w:before="120"/>
        <w:jc w:val="both"/>
        <w:rPr>
          <w:rFonts w:ascii="Times New Roman" w:hAnsi="Times New Roman"/>
          <w:sz w:val="24"/>
          <w:szCs w:val="24"/>
        </w:rPr>
      </w:pPr>
      <w:r w:rsidRPr="00406897">
        <w:rPr>
          <w:rFonts w:ascii="Times New Roman" w:hAnsi="Times New Roman"/>
          <w:b/>
          <w:sz w:val="24"/>
          <w:szCs w:val="24"/>
        </w:rPr>
        <w:t>1.</w:t>
      </w:r>
      <w:r w:rsidRPr="00406897">
        <w:rPr>
          <w:rFonts w:ascii="Times New Roman" w:hAnsi="Times New Roman"/>
          <w:sz w:val="24"/>
          <w:szCs w:val="24"/>
        </w:rPr>
        <w:t xml:space="preserve"> Баба пържи мекичките по 6 минути от всяка страна. Тиганът на баба събира най-много две мекички. Колко минути са неолбходими на баба, за да изпържи три мекички за най-кратко време?</w:t>
      </w:r>
      <w:r>
        <w:rPr>
          <w:rFonts w:ascii="Times New Roman" w:hAnsi="Times New Roman"/>
          <w:sz w:val="24"/>
          <w:szCs w:val="24"/>
        </w:rPr>
        <w:t xml:space="preserve"> Обясни!</w:t>
      </w:r>
    </w:p>
    <w:p w:rsidR="005A3926" w:rsidRPr="00406897" w:rsidRDefault="005A3926" w:rsidP="00406897">
      <w:pPr>
        <w:spacing w:before="120"/>
        <w:jc w:val="both"/>
        <w:rPr>
          <w:rFonts w:ascii="Times New Roman" w:hAnsi="Times New Roman"/>
          <w:sz w:val="24"/>
          <w:szCs w:val="24"/>
        </w:rPr>
      </w:pPr>
    </w:p>
    <w:p w:rsidR="005A3926" w:rsidRPr="00406897" w:rsidRDefault="005A3926" w:rsidP="00406897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Забележка. За примери са използвани задачи от НМТ „Акад. Кирил Попов“ – Шумен, математическо състезания „Доц. Руси Русев“ – София</w:t>
      </w:r>
    </w:p>
    <w:p w:rsidR="005A3926" w:rsidRPr="00EE5F23" w:rsidRDefault="005A3926" w:rsidP="00EE5F23">
      <w:pPr>
        <w:rPr>
          <w:rFonts w:ascii="Times New Roman" w:hAnsi="Times New Roman"/>
          <w:sz w:val="24"/>
          <w:szCs w:val="24"/>
        </w:rPr>
      </w:pPr>
    </w:p>
    <w:p w:rsidR="005A3926" w:rsidRPr="004E61E2" w:rsidRDefault="005A392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</w:p>
    <w:p w:rsidR="005A3926" w:rsidRPr="004E61E2" w:rsidRDefault="005A3926">
      <w:pPr>
        <w:rPr>
          <w:rFonts w:ascii="Times New Roman" w:hAnsi="Times New Roman"/>
          <w:sz w:val="24"/>
          <w:szCs w:val="24"/>
        </w:rPr>
      </w:pPr>
    </w:p>
    <w:sectPr w:rsidR="005A3926" w:rsidRPr="004E61E2" w:rsidSect="00016180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 Narrow">
    <w:panose1 w:val="020B0506020202030204"/>
    <w:charset w:val="00"/>
    <w:family w:val="swiss"/>
    <w:pitch w:val="variable"/>
    <w:sig w:usb0="00000287" w:usb1="00000000" w:usb2="00000000" w:usb3="00000000" w:csb0="0000009F" w:csb1="00000000"/>
  </w:font>
  <w:font w:name="Batang">
    <w:altName w:val="ўа¬»¬¦¬ў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C8758B0"/>
    <w:multiLevelType w:val="hybridMultilevel"/>
    <w:tmpl w:val="14928D84"/>
    <w:lvl w:ilvl="0" w:tplc="AACA9EE4">
      <w:start w:val="1"/>
      <w:numFmt w:val="bullet"/>
      <w:lvlText w:val="–"/>
      <w:lvlJc w:val="left"/>
      <w:pPr>
        <w:ind w:left="1080" w:hanging="360"/>
      </w:pPr>
      <w:rPr>
        <w:rFonts w:ascii="Calibri" w:eastAsia="Times New Roman" w:hAnsi="Calibri" w:hint="default"/>
      </w:rPr>
    </w:lvl>
    <w:lvl w:ilvl="1" w:tplc="0402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2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2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2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>
    <w:nsid w:val="7CAF106C"/>
    <w:multiLevelType w:val="hybridMultilevel"/>
    <w:tmpl w:val="7B8E61E6"/>
    <w:lvl w:ilvl="0" w:tplc="0402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2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2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5211EC"/>
    <w:rsid w:val="00016180"/>
    <w:rsid w:val="000907AD"/>
    <w:rsid w:val="0022225F"/>
    <w:rsid w:val="0023099C"/>
    <w:rsid w:val="002636CF"/>
    <w:rsid w:val="002808D6"/>
    <w:rsid w:val="002C0462"/>
    <w:rsid w:val="00360CF7"/>
    <w:rsid w:val="00406897"/>
    <w:rsid w:val="004405B5"/>
    <w:rsid w:val="00446584"/>
    <w:rsid w:val="00471BAD"/>
    <w:rsid w:val="004E61E2"/>
    <w:rsid w:val="004F1E18"/>
    <w:rsid w:val="005211EC"/>
    <w:rsid w:val="005279E0"/>
    <w:rsid w:val="00547016"/>
    <w:rsid w:val="00570D2D"/>
    <w:rsid w:val="00597F3A"/>
    <w:rsid w:val="005A3926"/>
    <w:rsid w:val="005F64A4"/>
    <w:rsid w:val="00691DF7"/>
    <w:rsid w:val="006927B8"/>
    <w:rsid w:val="006D2ABB"/>
    <w:rsid w:val="007015A1"/>
    <w:rsid w:val="00722AFC"/>
    <w:rsid w:val="00744246"/>
    <w:rsid w:val="007E6F51"/>
    <w:rsid w:val="00833405"/>
    <w:rsid w:val="008E4256"/>
    <w:rsid w:val="009409D8"/>
    <w:rsid w:val="009B61AD"/>
    <w:rsid w:val="009B7198"/>
    <w:rsid w:val="009F537E"/>
    <w:rsid w:val="00A17E5A"/>
    <w:rsid w:val="00A264DA"/>
    <w:rsid w:val="00B05DA5"/>
    <w:rsid w:val="00B410C2"/>
    <w:rsid w:val="00BC5BC0"/>
    <w:rsid w:val="00BD258C"/>
    <w:rsid w:val="00C23E0A"/>
    <w:rsid w:val="00C753E7"/>
    <w:rsid w:val="00C96223"/>
    <w:rsid w:val="00CA6785"/>
    <w:rsid w:val="00D027D6"/>
    <w:rsid w:val="00EE5F23"/>
    <w:rsid w:val="00F04C38"/>
    <w:rsid w:val="00F97395"/>
    <w:rsid w:val="00FC7ED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bg-BG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24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bg-BG" w:eastAsia="bg-BG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Normal (Web)" w:locked="1" w:semiHidden="0" w:uiPriority="0" w:unhideWhenUsed="0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16180"/>
    <w:pPr>
      <w:spacing w:after="160" w:line="259" w:lineRule="auto"/>
    </w:pPr>
    <w:rPr>
      <w:lang w:eastAsia="en-US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99"/>
    <w:qFormat/>
    <w:rsid w:val="004E61E2"/>
    <w:pPr>
      <w:ind w:left="720"/>
      <w:contextualSpacing/>
    </w:pPr>
  </w:style>
  <w:style w:type="paragraph" w:styleId="BodyText">
    <w:name w:val="Body Text"/>
    <w:basedOn w:val="Normal"/>
    <w:link w:val="BodyTextChar"/>
    <w:uiPriority w:val="99"/>
    <w:rsid w:val="00BD258C"/>
    <w:pPr>
      <w:autoSpaceDE w:val="0"/>
      <w:autoSpaceDN w:val="0"/>
      <w:spacing w:after="360" w:line="240" w:lineRule="auto"/>
    </w:pPr>
    <w:rPr>
      <w:rFonts w:ascii="Arial Narrow" w:eastAsia="Times New Roman" w:hAnsi="Arial Narrow" w:cs="Arial Narrow"/>
      <w:b/>
      <w:bCs/>
      <w:smallCaps/>
      <w:sz w:val="24"/>
      <w:szCs w:val="24"/>
      <w:lang w:eastAsia="bg-BG"/>
    </w:rPr>
  </w:style>
  <w:style w:type="character" w:customStyle="1" w:styleId="BodyTextChar">
    <w:name w:val="Body Text Char"/>
    <w:basedOn w:val="DefaultParagraphFont"/>
    <w:link w:val="BodyText"/>
    <w:uiPriority w:val="99"/>
    <w:locked/>
    <w:rsid w:val="00BD258C"/>
    <w:rPr>
      <w:rFonts w:ascii="Arial Narrow" w:hAnsi="Arial Narrow" w:cs="Arial Narrow"/>
      <w:b/>
      <w:bCs/>
      <w:smallCaps/>
      <w:sz w:val="24"/>
      <w:szCs w:val="24"/>
      <w:lang w:eastAsia="bg-BG"/>
    </w:rPr>
  </w:style>
  <w:style w:type="character" w:styleId="Strong">
    <w:name w:val="Strong"/>
    <w:basedOn w:val="DefaultParagraphFont"/>
    <w:uiPriority w:val="99"/>
    <w:qFormat/>
    <w:rsid w:val="00597F3A"/>
    <w:rPr>
      <w:rFonts w:cs="Times New Roman"/>
      <w:b/>
    </w:rPr>
  </w:style>
  <w:style w:type="paragraph" w:styleId="NormalWeb">
    <w:name w:val="Normal (Web)"/>
    <w:basedOn w:val="Normal"/>
    <w:uiPriority w:val="99"/>
    <w:rsid w:val="00597F3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bg-BG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image" Target="media/image11.emf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2</TotalTime>
  <Pages>5</Pages>
  <Words>1175</Words>
  <Characters>6702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ДЛОЖЕНИЯ ЗА ТЕМИ</dc:title>
  <dc:subject/>
  <dc:creator>madlen</dc:creator>
  <cp:keywords/>
  <dc:description/>
  <cp:lastModifiedBy>Dinko</cp:lastModifiedBy>
  <cp:revision>2</cp:revision>
  <dcterms:created xsi:type="dcterms:W3CDTF">2018-06-03T22:45:00Z</dcterms:created>
  <dcterms:modified xsi:type="dcterms:W3CDTF">2018-06-03T22:45:00Z</dcterms:modified>
</cp:coreProperties>
</file>